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8FD843" w14:textId="77777777" w:rsidR="009514DE" w:rsidRPr="00812677" w:rsidRDefault="009514DE" w:rsidP="005A224E">
      <w:pPr>
        <w:pStyle w:val="Heading1"/>
        <w:spacing w:after="60" w:line="360" w:lineRule="auto"/>
        <w:rPr>
          <w:rFonts w:eastAsia="Times New Roman" w:cs="Times New Roman"/>
          <w:color w:val="auto"/>
          <w:szCs w:val="28"/>
          <w:lang w:val="nl-NL"/>
        </w:rPr>
      </w:pPr>
      <w:r w:rsidRPr="00812677">
        <w:rPr>
          <w:rFonts w:eastAsia="Times New Roman" w:cs="Times New Roman"/>
          <w:color w:val="auto"/>
          <w:szCs w:val="28"/>
          <w:lang w:val="nl-NL"/>
        </w:rPr>
        <w:t>CHƯƠNG I. ĐA THỨC NHIỀU BIẾN</w:t>
      </w:r>
    </w:p>
    <w:p w14:paraId="2FC11CA7" w14:textId="604CA957" w:rsidR="00BF3ABF" w:rsidRDefault="009514DE" w:rsidP="00D07E8B">
      <w:pPr>
        <w:pStyle w:val="Heading1"/>
        <w:spacing w:line="360" w:lineRule="auto"/>
        <w:rPr>
          <w:lang w:val="nl-NL"/>
        </w:rPr>
      </w:pPr>
      <w:bookmarkStart w:id="0" w:name="_Toc105684304"/>
      <w:r w:rsidRPr="005A224E">
        <w:rPr>
          <w:lang w:val="nl-NL"/>
        </w:rPr>
        <w:t xml:space="preserve">BÀI 1: </w:t>
      </w:r>
      <w:bookmarkEnd w:id="0"/>
      <w:r w:rsidRPr="005A224E">
        <w:rPr>
          <w:lang w:val="nl-NL"/>
        </w:rPr>
        <w:t>ĐƠN THỨC VÀ ĐA THỨC NHIỀU BIẾN (4 tiết)</w:t>
      </w:r>
    </w:p>
    <w:p w14:paraId="6B8BF8B2" w14:textId="77777777" w:rsidR="00D07E8B" w:rsidRPr="00D07E8B" w:rsidRDefault="00D07E8B" w:rsidP="00D07E8B">
      <w:pPr>
        <w:rPr>
          <w:lang w:val="nl-NL"/>
        </w:rPr>
      </w:pPr>
    </w:p>
    <w:p w14:paraId="18C4E608" w14:textId="77777777" w:rsidR="00BF3ABF" w:rsidRPr="005A224E" w:rsidRDefault="00BF3ABF" w:rsidP="00D07E8B">
      <w:pPr>
        <w:pStyle w:val="Heading2"/>
        <w:spacing w:line="360" w:lineRule="auto"/>
      </w:pPr>
      <w:r w:rsidRPr="005A224E">
        <w:t xml:space="preserve">I. ĐƠN THỨC NHIỀU BIẾN </w:t>
      </w:r>
    </w:p>
    <w:p w14:paraId="205A7187" w14:textId="693FAA72" w:rsidR="00BF3ABF" w:rsidRPr="00812677" w:rsidRDefault="00BF3ABF" w:rsidP="00D07E8B">
      <w:pPr>
        <w:pStyle w:val="NormalWeb"/>
        <w:spacing w:before="120" w:after="0" w:line="360" w:lineRule="auto"/>
        <w:rPr>
          <w:color w:val="000000"/>
          <w:sz w:val="28"/>
          <w:szCs w:val="28"/>
        </w:rPr>
      </w:pPr>
      <w:r w:rsidRPr="00812677">
        <w:rPr>
          <w:b/>
          <w:bCs/>
          <w:color w:val="000000"/>
          <w:sz w:val="28"/>
          <w:szCs w:val="28"/>
        </w:rPr>
        <w:t xml:space="preserve">Hoạt động 1 trang 5 sgk Toán 8 tập 1 CD: </w:t>
      </w:r>
    </w:p>
    <w:p w14:paraId="59E2B50D" w14:textId="2F3AB478" w:rsidR="00BF3ABF" w:rsidRPr="00812677" w:rsidRDefault="00BF3ABF" w:rsidP="00D07E8B">
      <w:pPr>
        <w:pStyle w:val="NormalWeb"/>
        <w:spacing w:before="120" w:after="0" w:line="360" w:lineRule="auto"/>
        <w:rPr>
          <w:color w:val="000000"/>
          <w:sz w:val="28"/>
          <w:szCs w:val="28"/>
        </w:rPr>
      </w:pPr>
      <w:r w:rsidRPr="00812677">
        <w:rPr>
          <w:color w:val="000000"/>
          <w:sz w:val="28"/>
          <w:szCs w:val="28"/>
        </w:rPr>
        <w:t>a) Viết biểu thức biểu thị:</w:t>
      </w:r>
    </w:p>
    <w:p w14:paraId="1EA2680A" w14:textId="7A2A3CF4" w:rsidR="00BF3ABF" w:rsidRPr="00812677" w:rsidRDefault="00BF3ABF" w:rsidP="00D07E8B">
      <w:pPr>
        <w:pStyle w:val="NormalWeb"/>
        <w:spacing w:before="120" w:after="0" w:line="360" w:lineRule="auto"/>
        <w:rPr>
          <w:color w:val="000000"/>
          <w:sz w:val="28"/>
          <w:szCs w:val="28"/>
        </w:rPr>
      </w:pPr>
      <w:r w:rsidRPr="00812677">
        <w:rPr>
          <w:color w:val="000000"/>
          <w:sz w:val="28"/>
          <w:szCs w:val="28"/>
        </w:rPr>
        <w:t>- Diện tích của hình vuông có độ dài cạnh là x (cm);</w:t>
      </w:r>
    </w:p>
    <w:p w14:paraId="1A029139" w14:textId="417142EB" w:rsidR="00BF3ABF" w:rsidRPr="00812677" w:rsidRDefault="00BF3ABF" w:rsidP="005A224E">
      <w:pPr>
        <w:pStyle w:val="NormalWeb"/>
        <w:spacing w:before="120" w:after="0" w:line="360" w:lineRule="auto"/>
        <w:rPr>
          <w:color w:val="000000"/>
          <w:sz w:val="28"/>
          <w:szCs w:val="28"/>
        </w:rPr>
      </w:pPr>
      <w:r w:rsidRPr="00812677">
        <w:rPr>
          <w:color w:val="000000"/>
          <w:sz w:val="28"/>
          <w:szCs w:val="28"/>
        </w:rPr>
        <w:t>- Diện tích của hình chữ nhật có độ dài hai cạnh lần lượt là 2x (cm), 3y (cm);</w:t>
      </w:r>
    </w:p>
    <w:p w14:paraId="196677DE" w14:textId="312108F7" w:rsidR="00BF3ABF" w:rsidRPr="00812677" w:rsidRDefault="00BF3ABF" w:rsidP="005A224E">
      <w:pPr>
        <w:pStyle w:val="NormalWeb"/>
        <w:spacing w:before="120" w:after="0" w:line="360" w:lineRule="auto"/>
        <w:rPr>
          <w:color w:val="000000"/>
          <w:sz w:val="28"/>
          <w:szCs w:val="28"/>
        </w:rPr>
      </w:pPr>
      <w:r w:rsidRPr="00812677">
        <w:rPr>
          <w:color w:val="000000"/>
          <w:sz w:val="28"/>
          <w:szCs w:val="28"/>
        </w:rPr>
        <w:t>- Thể tích của hình hộp chữ nhật có ba kích thước lần lượt là x (cm), 2y (cm), 3z (cm).</w:t>
      </w:r>
    </w:p>
    <w:p w14:paraId="0B115080" w14:textId="77777777" w:rsidR="00BF3ABF" w:rsidRPr="00812677" w:rsidRDefault="00BF3ABF" w:rsidP="005A224E">
      <w:pPr>
        <w:pStyle w:val="NormalWeb"/>
        <w:spacing w:before="120" w:after="0" w:line="360" w:lineRule="auto"/>
        <w:rPr>
          <w:color w:val="000000"/>
          <w:sz w:val="28"/>
          <w:szCs w:val="28"/>
        </w:rPr>
      </w:pPr>
      <w:r w:rsidRPr="00812677">
        <w:rPr>
          <w:color w:val="000000"/>
          <w:sz w:val="28"/>
          <w:szCs w:val="28"/>
        </w:rPr>
        <w:t>b) Cho biết mỗi biểu thức trên gồm những số, biến và phép tính nào.</w:t>
      </w:r>
    </w:p>
    <w:p w14:paraId="616AD6D8" w14:textId="0699BF4E" w:rsidR="00BF3ABF" w:rsidRPr="00812677" w:rsidRDefault="00BF3ABF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1B3C3432" w14:textId="77777777" w:rsidR="00BF3ABF" w:rsidRPr="00812677" w:rsidRDefault="00BF3ABF" w:rsidP="005A224E">
      <w:pPr>
        <w:spacing w:before="120" w:after="60" w:line="360" w:lineRule="auto"/>
        <w:jc w:val="both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81267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a) </w:t>
      </w:r>
    </w:p>
    <w:p w14:paraId="6FAB11F7" w14:textId="77777777" w:rsidR="00BF3ABF" w:rsidRPr="00812677" w:rsidRDefault="00BF3ABF" w:rsidP="005A224E">
      <w:pPr>
        <w:spacing w:before="120" w:after="60" w:line="360" w:lineRule="auto"/>
        <w:jc w:val="both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81267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- Diện tích của hình vuông có độ dài cạnh là x (cm) là: </w:t>
      </w:r>
    </w:p>
    <w:p w14:paraId="10DD2C97" w14:textId="77777777" w:rsidR="00BF3ABF" w:rsidRPr="00812677" w:rsidRDefault="00BF3ABF" w:rsidP="005A224E">
      <w:pPr>
        <w:spacing w:before="120" w:after="60" w:line="360" w:lineRule="auto"/>
        <w:jc w:val="center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81267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S = x</w:t>
      </w:r>
      <w:r w:rsidRPr="0081267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vertAlign w:val="superscript"/>
        </w:rPr>
        <w:t>2</w:t>
      </w:r>
      <w:r w:rsidRPr="0081267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(cm).</w:t>
      </w:r>
    </w:p>
    <w:p w14:paraId="10045A13" w14:textId="77777777" w:rsidR="00BF3ABF" w:rsidRPr="00812677" w:rsidRDefault="00BF3ABF" w:rsidP="005A224E">
      <w:pPr>
        <w:spacing w:before="120" w:after="60" w:line="360" w:lineRule="auto"/>
        <w:jc w:val="both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81267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- Diện tích của hình chữ nhật có độ dài hai cạnh lần lượt 2x (cm), 3y (cm) là: </w:t>
      </w:r>
    </w:p>
    <w:p w14:paraId="12004DBE" w14:textId="77777777" w:rsidR="00BF3ABF" w:rsidRPr="00812677" w:rsidRDefault="00BF3ABF" w:rsidP="005A224E">
      <w:pPr>
        <w:spacing w:before="120" w:after="60" w:line="360" w:lineRule="auto"/>
        <w:jc w:val="center"/>
        <w:textAlignment w:val="baseline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  <w:r w:rsidRPr="0081267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 xml:space="preserve">S = 2x . 3y = 6xy </w:t>
      </w:r>
      <w:r w:rsidRPr="0081267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(cm</w:t>
      </w:r>
      <w:r w:rsidRPr="00812677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81267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).</w:t>
      </w:r>
    </w:p>
    <w:p w14:paraId="30B32666" w14:textId="77777777" w:rsidR="00BF3ABF" w:rsidRPr="00812677" w:rsidRDefault="00BF3ABF" w:rsidP="005A224E">
      <w:pPr>
        <w:spacing w:before="120" w:after="60" w:line="360" w:lineRule="auto"/>
        <w:jc w:val="both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81267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- Thể tích của hình hộp chữ nhật có ba kích thước lần lượt x (cm), 2y(cm), 3z (cm) là: </w:t>
      </w:r>
    </w:p>
    <w:p w14:paraId="63D4EF9E" w14:textId="77777777" w:rsidR="00BF3ABF" w:rsidRPr="00812677" w:rsidRDefault="00BF3ABF" w:rsidP="005A224E">
      <w:pPr>
        <w:spacing w:before="120" w:after="60" w:line="360" w:lineRule="auto"/>
        <w:jc w:val="center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812677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>S = x . 2y . 3z = 6xyz</w:t>
      </w:r>
      <w:r w:rsidRPr="0081267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(cm</w:t>
      </w:r>
      <w:r w:rsidRPr="00812677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81267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).</w:t>
      </w:r>
    </w:p>
    <w:p w14:paraId="7AF9750F" w14:textId="77777777" w:rsidR="00BF3ABF" w:rsidRPr="00812677" w:rsidRDefault="00BF3ABF" w:rsidP="005A224E">
      <w:pPr>
        <w:spacing w:before="120" w:after="60" w:line="360" w:lineRule="auto"/>
        <w:textAlignment w:val="baseline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812677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b) </w:t>
      </w:r>
      <w:r w:rsidRPr="00812677">
        <w:rPr>
          <w:rFonts w:ascii="Times New Roman" w:hAnsi="Times New Roman" w:cs="Times New Roman"/>
          <w:sz w:val="28"/>
          <w:szCs w:val="28"/>
        </w:rPr>
        <w:t>- Biểu thức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gồm phần số là 1, phần biến là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 </w:t>
      </w:r>
      <w:r w:rsidRPr="00812677">
        <w:rPr>
          <w:rFonts w:ascii="Times New Roman" w:hAnsi="Times New Roman" w:cs="Times New Roman"/>
          <w:sz w:val="28"/>
          <w:szCs w:val="28"/>
        </w:rPr>
        <w:t xml:space="preserve">và phép tính là phép nâng lên lũy thừa.   </w:t>
      </w:r>
    </w:p>
    <w:p w14:paraId="4F0CB988" w14:textId="77777777" w:rsidR="00BF3ABF" w:rsidRPr="00812677" w:rsidRDefault="00BF3ABF" w:rsidP="005A224E">
      <w:pPr>
        <w:spacing w:before="12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- Biểu thức 6xy gồm phần số là 6, phần biến là xy và phép tính là phép nhân.</w:t>
      </w:r>
    </w:p>
    <w:p w14:paraId="363684A0" w14:textId="77777777" w:rsidR="00BF3ABF" w:rsidRPr="00812677" w:rsidRDefault="00BF3ABF" w:rsidP="005A224E">
      <w:pPr>
        <w:spacing w:before="12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 xml:space="preserve">- Biểu thức 6xyz gồm phần số là 6, phần biến là xyz và phép tính là phép nhân. </w:t>
      </w:r>
    </w:p>
    <w:p w14:paraId="2B3B499F" w14:textId="77777777" w:rsidR="005A224E" w:rsidRPr="00D07E8B" w:rsidRDefault="005A224E" w:rsidP="005A224E">
      <w:pPr>
        <w:spacing w:before="120" w:after="60" w:line="360" w:lineRule="auto"/>
        <w:jc w:val="both"/>
        <w:textAlignment w:val="baseline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</w:rPr>
      </w:pPr>
    </w:p>
    <w:p w14:paraId="0AE3AF1C" w14:textId="73D0A89E" w:rsidR="00BF3ABF" w:rsidRPr="00812677" w:rsidRDefault="00493556" w:rsidP="005A224E">
      <w:pPr>
        <w:spacing w:before="120" w:after="60" w:line="360" w:lineRule="auto"/>
        <w:jc w:val="both"/>
        <w:textAlignment w:val="baseline"/>
        <w:rPr>
          <w:rFonts w:ascii="Times New Roman" w:hAnsi="Times New Roman" w:cs="Times New Roman"/>
          <w:sz w:val="28"/>
          <w:szCs w:val="28"/>
          <w:lang w:val="nl-NL"/>
        </w:rPr>
      </w:pPr>
      <w:r w:rsidRPr="00D07E8B">
        <w:rPr>
          <w:rFonts w:ascii="Times New Roman" w:eastAsia="Times New Roman" w:hAnsi="Times New Roman" w:cs="Times New Roman"/>
          <w:b/>
          <w:bCs/>
          <w:iCs/>
          <w:color w:val="000000" w:themeColor="text1"/>
          <w:sz w:val="28"/>
          <w:szCs w:val="28"/>
        </w:rPr>
        <w:t>Luyện tập 1</w:t>
      </w:r>
      <w:r w:rsidRPr="00D07E8B">
        <w:rPr>
          <w:rFonts w:ascii="Times New Roman" w:eastAsia="Times New Roman" w:hAnsi="Times New Roman" w:cs="Times New Roman"/>
          <w:b/>
          <w:bCs/>
          <w:i/>
          <w:color w:val="000000" w:themeColor="text1"/>
          <w:sz w:val="28"/>
          <w:szCs w:val="28"/>
        </w:rPr>
        <w:t xml:space="preserve"> </w:t>
      </w:r>
      <w:r w:rsidRPr="00D07E8B">
        <w:rPr>
          <w:rFonts w:ascii="Times New Roman" w:hAnsi="Times New Roman" w:cs="Times New Roman"/>
          <w:b/>
          <w:bCs/>
          <w:sz w:val="28"/>
          <w:szCs w:val="28"/>
          <w:lang w:val="nl-NL"/>
        </w:rPr>
        <w:t>trang 6 sgk Toán 8 tập 1 CD</w:t>
      </w:r>
      <w:r w:rsidRPr="00812677">
        <w:rPr>
          <w:rFonts w:ascii="Times New Roman" w:hAnsi="Times New Roman" w:cs="Times New Roman"/>
          <w:sz w:val="28"/>
          <w:szCs w:val="28"/>
          <w:lang w:val="nl-NL"/>
        </w:rPr>
        <w:t>: Trong những biểu thức sau, biểu thức nào là đơn thức?...</w:t>
      </w:r>
    </w:p>
    <w:p w14:paraId="5F1A40D5" w14:textId="3D3A62CD" w:rsidR="00493556" w:rsidRPr="00812677" w:rsidRDefault="00493556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5DF16EF1" w14:textId="77777777" w:rsidR="00493556" w:rsidRPr="00812677" w:rsidRDefault="00493556" w:rsidP="005A224E">
      <w:pPr>
        <w:spacing w:before="12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+ 5y là đơn thức;</w:t>
      </w:r>
    </w:p>
    <w:p w14:paraId="1239F69C" w14:textId="77777777" w:rsidR="00493556" w:rsidRPr="00812677" w:rsidRDefault="00493556" w:rsidP="005A224E">
      <w:pPr>
        <w:spacing w:before="12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+ y + 3z không phải là đơn thức;</w:t>
      </w:r>
    </w:p>
    <w:p w14:paraId="54B67718" w14:textId="77777777" w:rsidR="00493556" w:rsidRPr="00812677" w:rsidRDefault="00493556" w:rsidP="005A224E">
      <w:pPr>
        <w:spacing w:before="12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+ 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2</m:t>
            </m:r>
          </m:den>
        </m:f>
      </m:oMath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x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y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x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z </w:t>
      </w:r>
      <w:r w:rsidRPr="00812677">
        <w:rPr>
          <w:rFonts w:ascii="Times New Roman" w:hAnsi="Times New Roman" w:cs="Times New Roman"/>
          <w:sz w:val="28"/>
          <w:szCs w:val="28"/>
        </w:rPr>
        <w:t>là đơn thức.</w:t>
      </w:r>
    </w:p>
    <w:p w14:paraId="20DEA966" w14:textId="02A2716D" w:rsidR="00493556" w:rsidRDefault="00493556" w:rsidP="005A224E">
      <w:pPr>
        <w:spacing w:before="12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Vậy những biểu thức 5y; 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2</m:t>
            </m:r>
          </m:den>
        </m:f>
      </m:oMath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x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y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x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z</w:t>
      </w:r>
      <w:r w:rsidRPr="00812677">
        <w:rPr>
          <w:rFonts w:ascii="Times New Roman" w:hAnsi="Times New Roman" w:cs="Times New Roman"/>
          <w:sz w:val="28"/>
          <w:szCs w:val="28"/>
        </w:rPr>
        <w:t> là đơn thức.</w:t>
      </w:r>
    </w:p>
    <w:p w14:paraId="380CD437" w14:textId="77777777" w:rsidR="00D07E8B" w:rsidRPr="00812677" w:rsidRDefault="00D07E8B" w:rsidP="005A224E">
      <w:pPr>
        <w:spacing w:before="12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2F839B4" w14:textId="744E3DC3" w:rsidR="00493556" w:rsidRPr="00D07E8B" w:rsidRDefault="00493556" w:rsidP="005A224E">
      <w:pPr>
        <w:spacing w:before="120" w:after="6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07E8B">
        <w:rPr>
          <w:rFonts w:ascii="Times New Roman" w:hAnsi="Times New Roman" w:cs="Times New Roman"/>
          <w:b/>
          <w:bCs/>
          <w:sz w:val="28"/>
          <w:szCs w:val="28"/>
        </w:rPr>
        <w:t>2. Đơn thức thu gọn</w:t>
      </w:r>
    </w:p>
    <w:p w14:paraId="146D8B9C" w14:textId="07C18092" w:rsidR="00493556" w:rsidRPr="00812677" w:rsidRDefault="00493556" w:rsidP="005A224E">
      <w:pPr>
        <w:spacing w:before="12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E8B">
        <w:rPr>
          <w:rFonts w:ascii="Times New Roman" w:hAnsi="Times New Roman" w:cs="Times New Roman"/>
          <w:b/>
          <w:bCs/>
          <w:sz w:val="28"/>
          <w:szCs w:val="28"/>
        </w:rPr>
        <w:t>Hoạt động 2: trang 6 sgk Toán 8 tập 1 CD:</w:t>
      </w:r>
      <w:r w:rsidRPr="00812677">
        <w:rPr>
          <w:rFonts w:ascii="Times New Roman" w:hAnsi="Times New Roman" w:cs="Times New Roman"/>
          <w:sz w:val="28"/>
          <w:szCs w:val="28"/>
        </w:rPr>
        <w:t xml:space="preserve"> Xét đơn thức 2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>. Trong đơn thức này, các biến x, y được viết bao nhiêu lần dưới đạng một luỹ thừa với sô mũ nguyên dương?</w:t>
      </w:r>
    </w:p>
    <w:p w14:paraId="0CEEE020" w14:textId="150FF961" w:rsidR="00493556" w:rsidRPr="00812677" w:rsidRDefault="00493556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159D92DE" w14:textId="77777777" w:rsidR="00493556" w:rsidRPr="00812677" w:rsidRDefault="00493556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Trong đơn thức 2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</w:p>
    <w:p w14:paraId="5918074B" w14:textId="77777777" w:rsidR="00493556" w:rsidRPr="00812677" w:rsidRDefault="00493556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- Biến x được viết một lần dưới dạng một lũy thừa với số mũ nguyên dương là 3.</w:t>
      </w:r>
    </w:p>
    <w:p w14:paraId="09DCAE61" w14:textId="77777777" w:rsidR="00493556" w:rsidRPr="00812677" w:rsidRDefault="00493556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lastRenderedPageBreak/>
        <w:t>- Biến y được viết một lần dưới dạng một lũy thừa với số mũ nguyên dương là 4.</w:t>
      </w:r>
    </w:p>
    <w:p w14:paraId="2F43125F" w14:textId="77777777" w:rsidR="005A224E" w:rsidRPr="00812677" w:rsidRDefault="005A224E" w:rsidP="005A224E">
      <w:pPr>
        <w:spacing w:before="120" w:after="60" w:line="360" w:lineRule="auto"/>
        <w:jc w:val="both"/>
        <w:textAlignment w:val="baseline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</w:rPr>
      </w:pPr>
    </w:p>
    <w:p w14:paraId="5F6AA23B" w14:textId="3BF061A8" w:rsidR="00493556" w:rsidRPr="00812677" w:rsidRDefault="00493556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b/>
          <w:bCs/>
          <w:sz w:val="28"/>
          <w:szCs w:val="28"/>
        </w:rPr>
        <w:t xml:space="preserve">Luyện tập 2 trang 6 sgk Toán 8 tập 1 CD: </w:t>
      </w:r>
      <w:r w:rsidRPr="00812677">
        <w:rPr>
          <w:rFonts w:ascii="Times New Roman" w:hAnsi="Times New Roman" w:cs="Times New Roman"/>
          <w:sz w:val="28"/>
          <w:szCs w:val="28"/>
        </w:rPr>
        <w:t>Thu gọn mỗi đơn thức sau:…</w:t>
      </w:r>
    </w:p>
    <w:p w14:paraId="7EC766AF" w14:textId="44A409F8" w:rsidR="00493556" w:rsidRPr="00812677" w:rsidRDefault="00493556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18DE9E4F" w14:textId="77777777" w:rsidR="00493556" w:rsidRPr="00812677" w:rsidRDefault="00493556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Thu gọn các đơn thức đã cho, ta được:</w:t>
      </w:r>
    </w:p>
    <w:p w14:paraId="2F6BED41" w14:textId="77777777" w:rsidR="00493556" w:rsidRPr="00812677" w:rsidRDefault="00493556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+ 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z = 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812677">
        <w:rPr>
          <w:rFonts w:ascii="Times New Roman" w:hAnsi="Times New Roman" w:cs="Times New Roman"/>
          <w:sz w:val="28"/>
          <w:szCs w:val="28"/>
        </w:rPr>
        <w:t>z;</w:t>
      </w:r>
    </w:p>
    <w:p w14:paraId="5A79A510" w14:textId="77777777" w:rsidR="00493556" w:rsidRDefault="00493556" w:rsidP="005A224E">
      <w:pPr>
        <w:spacing w:before="120" w:after="6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 xml:space="preserve">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Pr="00812677">
        <w:rPr>
          <w:rFonts w:ascii="Times New Roman" w:eastAsiaTheme="minorEastAsia" w:hAnsi="Times New Roman" w:cs="Times New Roman"/>
          <w:sz w:val="28"/>
          <w:szCs w:val="28"/>
        </w:rPr>
        <w:t xml:space="preserve"> xy</w:t>
      </w:r>
      <w:r w:rsidRPr="00812677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eastAsiaTheme="minorEastAsia" w:hAnsi="Times New Roman" w:cs="Times New Roman"/>
          <w:sz w:val="28"/>
          <w:szCs w:val="28"/>
        </w:rPr>
        <w:t>x</w:t>
      </w:r>
      <w:r w:rsidRPr="00812677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eastAsiaTheme="minorEastAsia" w:hAnsi="Times New Roman" w:cs="Times New Roman"/>
          <w:sz w:val="28"/>
          <w:szCs w:val="28"/>
        </w:rPr>
        <w:t xml:space="preserve">z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Pr="00812677">
        <w:rPr>
          <w:rFonts w:ascii="Times New Roman" w:eastAsiaTheme="minorEastAsia" w:hAnsi="Times New Roman" w:cs="Times New Roman"/>
          <w:sz w:val="28"/>
          <w:szCs w:val="28"/>
        </w:rPr>
        <w:t xml:space="preserve"> .(x.x</w:t>
      </w:r>
      <w:r w:rsidRPr="00812677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eastAsiaTheme="minorEastAsia" w:hAnsi="Times New Roman" w:cs="Times New Roman"/>
          <w:sz w:val="28"/>
          <w:szCs w:val="28"/>
        </w:rPr>
        <w:t>).y</w:t>
      </w:r>
      <w:r w:rsidRPr="00812677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eastAsiaTheme="minorEastAsia" w:hAnsi="Times New Roman" w:cs="Times New Roman"/>
          <w:sz w:val="28"/>
          <w:szCs w:val="28"/>
        </w:rPr>
        <w:t xml:space="preserve">.z =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Pr="00812677">
        <w:rPr>
          <w:rFonts w:ascii="Times New Roman" w:eastAsiaTheme="minorEastAsia" w:hAnsi="Times New Roman" w:cs="Times New Roman"/>
          <w:sz w:val="28"/>
          <w:szCs w:val="28"/>
        </w:rPr>
        <w:t>x</w:t>
      </w:r>
      <w:r w:rsidRPr="00812677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eastAsiaTheme="minorEastAsia" w:hAnsi="Times New Roman" w:cs="Times New Roman"/>
          <w:sz w:val="28"/>
          <w:szCs w:val="28"/>
        </w:rPr>
        <w:t>y</w:t>
      </w:r>
      <w:r w:rsidRPr="00812677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eastAsiaTheme="minorEastAsia" w:hAnsi="Times New Roman" w:cs="Times New Roman"/>
          <w:sz w:val="28"/>
          <w:szCs w:val="28"/>
        </w:rPr>
        <w:t>z</w:t>
      </w:r>
    </w:p>
    <w:p w14:paraId="028543C8" w14:textId="77777777" w:rsidR="005A224E" w:rsidRPr="00812677" w:rsidRDefault="005A224E" w:rsidP="005A224E">
      <w:pPr>
        <w:spacing w:before="120" w:after="6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14:paraId="07BE3779" w14:textId="77777777" w:rsidR="00493556" w:rsidRPr="00812677" w:rsidRDefault="00493556" w:rsidP="005A224E">
      <w:pPr>
        <w:spacing w:before="120" w:after="60" w:line="360" w:lineRule="auto"/>
        <w:jc w:val="both"/>
        <w:textAlignment w:val="baseline"/>
        <w:rPr>
          <w:rFonts w:ascii="Times New Roman" w:eastAsia="Times New Roman" w:hAnsi="Times New Roman" w:cs="Times New Roman"/>
          <w:b/>
          <w:iCs/>
          <w:color w:val="000000" w:themeColor="text1"/>
          <w:sz w:val="28"/>
          <w:szCs w:val="28"/>
        </w:rPr>
      </w:pPr>
      <w:r w:rsidRPr="00812677">
        <w:rPr>
          <w:rFonts w:ascii="Times New Roman" w:eastAsia="Times New Roman" w:hAnsi="Times New Roman" w:cs="Times New Roman"/>
          <w:b/>
          <w:iCs/>
          <w:color w:val="000000" w:themeColor="text1"/>
          <w:sz w:val="28"/>
          <w:szCs w:val="28"/>
        </w:rPr>
        <w:t>3) Đơn thức đồng dạng</w:t>
      </w:r>
    </w:p>
    <w:p w14:paraId="2762DC93" w14:textId="31AB662F" w:rsidR="00493556" w:rsidRPr="00812677" w:rsidRDefault="00493556" w:rsidP="005A224E">
      <w:pPr>
        <w:spacing w:before="120" w:after="60" w:line="360" w:lineRule="auto"/>
        <w:jc w:val="both"/>
        <w:textAlignment w:val="baseline"/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</w:rPr>
      </w:pPr>
      <w:r w:rsidRPr="00812677">
        <w:rPr>
          <w:rFonts w:ascii="Times New Roman" w:eastAsia="Times New Roman" w:hAnsi="Times New Roman" w:cs="Times New Roman"/>
          <w:b/>
          <w:iCs/>
          <w:color w:val="000000" w:themeColor="text1"/>
          <w:sz w:val="28"/>
          <w:szCs w:val="28"/>
        </w:rPr>
        <w:t xml:space="preserve">Hoạt động 3 trang 7 sgk Toán 8 tập 1 CD: </w:t>
      </w:r>
      <w:r w:rsidRPr="00812677"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</w:rPr>
        <w:t>Cho hai đơn thức: …</w:t>
      </w:r>
    </w:p>
    <w:p w14:paraId="5EF99097" w14:textId="0017B5EC" w:rsidR="00493556" w:rsidRPr="00812677" w:rsidRDefault="00493556" w:rsidP="005A224E">
      <w:pPr>
        <w:spacing w:before="120" w:after="60" w:line="360" w:lineRule="auto"/>
        <w:jc w:val="both"/>
        <w:textAlignment w:val="baseline"/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</w:rPr>
      </w:pPr>
      <w:r w:rsidRPr="00812677"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</w:rPr>
        <w:t>a) Nêu hệ số của mỗi đơn thức trên.</w:t>
      </w:r>
    </w:p>
    <w:p w14:paraId="08EC2F24" w14:textId="272CE346" w:rsidR="00493556" w:rsidRPr="00812677" w:rsidRDefault="00493556" w:rsidP="005A224E">
      <w:pPr>
        <w:spacing w:before="120" w:after="60" w:line="360" w:lineRule="auto"/>
        <w:jc w:val="both"/>
        <w:textAlignment w:val="baseline"/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</w:rPr>
      </w:pPr>
      <w:r w:rsidRPr="00812677"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</w:rPr>
        <w:t>b) So sánh phần biến của hai đơn thức trên.</w:t>
      </w:r>
    </w:p>
    <w:p w14:paraId="2112556B" w14:textId="417E047A" w:rsidR="00493556" w:rsidRPr="00812677" w:rsidRDefault="00493556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16B4AF0C" w14:textId="641F5525" w:rsidR="00493556" w:rsidRPr="00812677" w:rsidRDefault="00493556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 xml:space="preserve">a) </w:t>
      </w:r>
    </w:p>
    <w:p w14:paraId="2CAC2951" w14:textId="77777777" w:rsidR="00493556" w:rsidRPr="00812677" w:rsidRDefault="00493556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- Đơn thức 2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 xml:space="preserve"> có hệ số là 2; </w:t>
      </w:r>
    </w:p>
    <w:p w14:paraId="63B9C69D" w14:textId="77777777" w:rsidR="00493556" w:rsidRPr="00812677" w:rsidRDefault="00493556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- Đơn thức −3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> có hệ số là −3.</w:t>
      </w:r>
    </w:p>
    <w:p w14:paraId="69056C18" w14:textId="77777777" w:rsidR="00493556" w:rsidRPr="00812677" w:rsidRDefault="00493556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 xml:space="preserve">b) </w:t>
      </w:r>
    </w:p>
    <w:p w14:paraId="1010C69D" w14:textId="77777777" w:rsidR="00493556" w:rsidRPr="00812677" w:rsidRDefault="00493556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- Đơn thức 2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> có phần biến là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 xml:space="preserve">; </w:t>
      </w:r>
    </w:p>
    <w:p w14:paraId="6EA02C1B" w14:textId="77777777" w:rsidR="00493556" w:rsidRPr="00812677" w:rsidRDefault="00493556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- Đơn thức −3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> có hệ số là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>.</w:t>
      </w:r>
    </w:p>
    <w:p w14:paraId="11C8F50F" w14:textId="77777777" w:rsidR="00493556" w:rsidRPr="00812677" w:rsidRDefault="00493556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Phần biến của hai đơn thức đã cho là như nhau.</w:t>
      </w:r>
    </w:p>
    <w:p w14:paraId="656DEDA1" w14:textId="77777777" w:rsidR="00493556" w:rsidRDefault="00493556" w:rsidP="005A224E">
      <w:pPr>
        <w:spacing w:before="120" w:after="6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⇒</m:t>
        </m:r>
      </m:oMath>
      <w:r w:rsidRPr="0081267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12677">
        <w:rPr>
          <w:rFonts w:ascii="Times New Roman" w:eastAsiaTheme="minorEastAsia" w:hAnsi="Times New Roman" w:cs="Times New Roman"/>
          <w:i/>
          <w:iCs/>
          <w:sz w:val="28"/>
          <w:szCs w:val="28"/>
        </w:rPr>
        <w:t>Hai đơn thức đồng dạng</w:t>
      </w:r>
      <w:r w:rsidRPr="00812677">
        <w:rPr>
          <w:rFonts w:ascii="Times New Roman" w:eastAsiaTheme="minorEastAsia" w:hAnsi="Times New Roman" w:cs="Times New Roman"/>
          <w:sz w:val="28"/>
          <w:szCs w:val="28"/>
        </w:rPr>
        <w:t xml:space="preserve"> là hai đơn thức có hệ số khác 0 và có cùng phần biến.</w:t>
      </w:r>
    </w:p>
    <w:p w14:paraId="11AB0844" w14:textId="77777777" w:rsidR="005A224E" w:rsidRPr="00812677" w:rsidRDefault="005A224E" w:rsidP="005A224E">
      <w:pPr>
        <w:spacing w:before="120" w:after="6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14:paraId="55CC2EFC" w14:textId="4F27C3F0" w:rsidR="00493556" w:rsidRPr="00812677" w:rsidRDefault="00493556" w:rsidP="005A224E">
      <w:pPr>
        <w:pStyle w:val="NormalWeb"/>
        <w:spacing w:before="120" w:beforeAutospacing="0" w:after="0" w:afterAutospacing="0" w:line="360" w:lineRule="auto"/>
        <w:rPr>
          <w:color w:val="00B050"/>
          <w:sz w:val="28"/>
          <w:szCs w:val="28"/>
          <w:u w:val="single"/>
        </w:rPr>
      </w:pPr>
      <w:r w:rsidRPr="00812677">
        <w:rPr>
          <w:rFonts w:eastAsiaTheme="minorHAnsi"/>
          <w:b/>
          <w:bCs/>
          <w:kern w:val="2"/>
          <w:sz w:val="28"/>
          <w:szCs w:val="28"/>
          <w14:ligatures w14:val="standardContextual"/>
        </w:rPr>
        <w:t>Luyện tập 3 trang 7 sgk Toán 8 tập 1 CD</w:t>
      </w:r>
      <w:r w:rsidRPr="00812677">
        <w:rPr>
          <w:rFonts w:eastAsiaTheme="minorHAnsi"/>
          <w:kern w:val="2"/>
          <w:sz w:val="28"/>
          <w:szCs w:val="28"/>
          <w14:ligatures w14:val="standardContextual"/>
        </w:rPr>
        <w:t>: Các đơn thức trong mỗi trường hợp sau có đồng dạng hay không? Vì sao?…</w:t>
      </w:r>
    </w:p>
    <w:p w14:paraId="671CB19B" w14:textId="00E76084" w:rsidR="00493556" w:rsidRPr="00812677" w:rsidRDefault="00493556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4B30D632" w14:textId="77777777" w:rsidR="00493556" w:rsidRPr="00812677" w:rsidRDefault="00493556" w:rsidP="005A224E">
      <w:pPr>
        <w:spacing w:before="12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a) Các đơn thức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>; −3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 xml:space="preserve"> và </w:t>
      </w:r>
      <w:r w:rsidRPr="00812677">
        <w:rPr>
          <w:rFonts w:ascii="Times New Roman" w:hAnsi="Times New Roman" w:cs="Times New Roman"/>
          <w:position w:val="-12"/>
          <w:sz w:val="28"/>
          <w:szCs w:val="28"/>
        </w:rPr>
        <w:object w:dxaOrig="859" w:dyaOrig="440" w14:anchorId="4239C9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pt;height:21.6pt" o:ole="">
            <v:imagedata r:id="rId7" o:title=""/>
          </v:shape>
          <o:OLEObject Type="Embed" ProgID="Equation.DSMT4" ShapeID="_x0000_i1025" DrawAspect="Content" ObjectID="_1752495393" r:id="rId8"/>
        </w:object>
      </w:r>
      <w:r w:rsidRPr="00812677">
        <w:rPr>
          <w:rFonts w:ascii="Times New Roman" w:hAnsi="Times New Roman" w:cs="Times New Roman"/>
          <w:sz w:val="28"/>
          <w:szCs w:val="28"/>
        </w:rPr>
        <w:t> có cùng phần biến là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>.</w:t>
      </w:r>
    </w:p>
    <w:p w14:paraId="2B962331" w14:textId="77777777" w:rsidR="00493556" w:rsidRPr="00812677" w:rsidRDefault="00493556" w:rsidP="005A224E">
      <w:pPr>
        <w:spacing w:before="12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Do đó, các đơn thức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>;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>; −3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 xml:space="preserve"> và </w:t>
      </w:r>
      <w:r w:rsidRPr="00812677">
        <w:rPr>
          <w:rFonts w:ascii="Times New Roman" w:hAnsi="Times New Roman" w:cs="Times New Roman"/>
          <w:position w:val="-12"/>
          <w:sz w:val="28"/>
          <w:szCs w:val="28"/>
        </w:rPr>
        <w:object w:dxaOrig="859" w:dyaOrig="440" w14:anchorId="3DE14365">
          <v:shape id="_x0000_i1026" type="#_x0000_t75" style="width:42.6pt;height:21.6pt" o:ole="">
            <v:imagedata r:id="rId9" o:title=""/>
          </v:shape>
          <o:OLEObject Type="Embed" ProgID="Equation.DSMT4" ShapeID="_x0000_i1026" DrawAspect="Content" ObjectID="_1752495394" r:id="rId10"/>
        </w:object>
      </w:r>
      <w:r w:rsidRPr="00812677">
        <w:rPr>
          <w:rFonts w:ascii="Times New Roman" w:hAnsi="Times New Roman" w:cs="Times New Roman"/>
          <w:sz w:val="28"/>
          <w:szCs w:val="28"/>
        </w:rPr>
        <w:t>đồng dạng.</w:t>
      </w:r>
    </w:p>
    <w:p w14:paraId="39D0DF46" w14:textId="77777777" w:rsidR="00493556" w:rsidRPr="00812677" w:rsidRDefault="00493556" w:rsidP="005A224E">
      <w:pPr>
        <w:spacing w:before="12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b) Đơn thức −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z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 </w:t>
      </w:r>
      <w:r w:rsidRPr="00812677">
        <w:rPr>
          <w:rFonts w:ascii="Times New Roman" w:hAnsi="Times New Roman" w:cs="Times New Roman"/>
          <w:sz w:val="28"/>
          <w:szCs w:val="28"/>
        </w:rPr>
        <w:t>có phần biến là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z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. Còn đơn thức −2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z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 có phần biến là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z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.</w:t>
      </w:r>
    </w:p>
    <w:p w14:paraId="1D125D6B" w14:textId="77777777" w:rsidR="00493556" w:rsidRDefault="00493556" w:rsidP="005A224E">
      <w:pPr>
        <w:spacing w:before="12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Vì hai đơn thức −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z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 </w:t>
      </w:r>
      <w:r w:rsidRPr="00812677">
        <w:rPr>
          <w:rFonts w:ascii="Times New Roman" w:hAnsi="Times New Roman" w:cs="Times New Roman"/>
          <w:sz w:val="28"/>
          <w:szCs w:val="28"/>
        </w:rPr>
        <w:t>và −2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z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 có phần biến khác nhau nên hai đơn thức này không đồng dạng.</w:t>
      </w:r>
    </w:p>
    <w:p w14:paraId="74A74FCB" w14:textId="77777777" w:rsidR="005A224E" w:rsidRPr="00812677" w:rsidRDefault="005A224E" w:rsidP="005A224E">
      <w:pPr>
        <w:spacing w:before="12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496954E" w14:textId="77777777" w:rsidR="00493556" w:rsidRPr="00812677" w:rsidRDefault="00493556" w:rsidP="005A224E">
      <w:pPr>
        <w:spacing w:before="120" w:after="60"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81267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4) Cộng, trừ các đơn thức đồng dạng</w:t>
      </w:r>
    </w:p>
    <w:p w14:paraId="5B1DA46D" w14:textId="77777777" w:rsidR="00493556" w:rsidRPr="00812677" w:rsidRDefault="00493556" w:rsidP="005A224E">
      <w:pPr>
        <w:spacing w:before="120" w:after="60" w:line="360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81267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Hoạt động 4 trang 7 sgk Toán 8 tập 1 CD:</w:t>
      </w:r>
    </w:p>
    <w:p w14:paraId="43A10C5E" w14:textId="6E00D8C4" w:rsidR="0098032E" w:rsidRPr="00812677" w:rsidRDefault="0098032E" w:rsidP="005A224E">
      <w:pPr>
        <w:pStyle w:val="ListParagraph"/>
        <w:numPr>
          <w:ilvl w:val="0"/>
          <w:numId w:val="1"/>
        </w:num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Tính tổng:…</w:t>
      </w:r>
    </w:p>
    <w:p w14:paraId="31C1AC6E" w14:textId="46B93CF7" w:rsidR="0098032E" w:rsidRPr="00812677" w:rsidRDefault="0098032E" w:rsidP="005A224E">
      <w:pPr>
        <w:pStyle w:val="ListParagraph"/>
        <w:numPr>
          <w:ilvl w:val="0"/>
          <w:numId w:val="1"/>
        </w:num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Tính hiệu:…</w:t>
      </w:r>
    </w:p>
    <w:p w14:paraId="1F11C3C8" w14:textId="77777777" w:rsidR="0098032E" w:rsidRPr="00812677" w:rsidRDefault="0098032E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6B730F76" w14:textId="7E7E055F" w:rsidR="00493556" w:rsidRPr="00812677" w:rsidRDefault="00493556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a) Ta có: 5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 </w:t>
      </w:r>
      <w:r w:rsidRPr="00812677">
        <w:rPr>
          <w:rFonts w:ascii="Times New Roman" w:hAnsi="Times New Roman" w:cs="Times New Roman"/>
          <w:sz w:val="28"/>
          <w:szCs w:val="28"/>
        </w:rPr>
        <w:t>+ 8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 = (5 + 8)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 = 13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;</w:t>
      </w:r>
    </w:p>
    <w:p w14:paraId="382519AE" w14:textId="77777777" w:rsidR="00493556" w:rsidRPr="00812677" w:rsidRDefault="00493556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b) Ta có: 10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Pr="00812677">
        <w:rPr>
          <w:rFonts w:ascii="Times New Roman" w:hAnsi="Times New Roman" w:cs="Times New Roman"/>
          <w:sz w:val="28"/>
          <w:szCs w:val="28"/>
        </w:rPr>
        <w:t> − 15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Pr="00812677">
        <w:rPr>
          <w:rFonts w:ascii="Times New Roman" w:hAnsi="Times New Roman" w:cs="Times New Roman"/>
          <w:sz w:val="28"/>
          <w:szCs w:val="28"/>
        </w:rPr>
        <w:t> = (10 – 15)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Pr="00812677">
        <w:rPr>
          <w:rFonts w:ascii="Times New Roman" w:hAnsi="Times New Roman" w:cs="Times New Roman"/>
          <w:sz w:val="28"/>
          <w:szCs w:val="28"/>
        </w:rPr>
        <w:t> = −5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 w:rsidRPr="00812677">
        <w:rPr>
          <w:rFonts w:ascii="Times New Roman" w:hAnsi="Times New Roman" w:cs="Times New Roman"/>
          <w:sz w:val="28"/>
          <w:szCs w:val="28"/>
        </w:rPr>
        <w:t>.</w:t>
      </w:r>
    </w:p>
    <w:p w14:paraId="789D6CA0" w14:textId="77777777" w:rsidR="005A224E" w:rsidRPr="00812677" w:rsidRDefault="005A224E" w:rsidP="005A224E">
      <w:pPr>
        <w:spacing w:before="120" w:after="60" w:line="360" w:lineRule="auto"/>
        <w:jc w:val="both"/>
        <w:rPr>
          <w:rFonts w:ascii="Times New Roman" w:eastAsiaTheme="minorEastAsia" w:hAnsi="Times New Roman" w:cs="Times New Roman"/>
          <w:i/>
          <w:iCs/>
          <w:color w:val="000000" w:themeColor="text1"/>
          <w:sz w:val="28"/>
          <w:szCs w:val="28"/>
        </w:rPr>
      </w:pPr>
    </w:p>
    <w:p w14:paraId="5F5B8F18" w14:textId="19578F79" w:rsidR="0098032E" w:rsidRPr="00812677" w:rsidRDefault="0098032E" w:rsidP="00D07E8B">
      <w:pPr>
        <w:spacing w:before="120" w:after="60" w:line="360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81267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Luyện tập 4 trang 8 sgk Toán 8 tập 1 CD: </w:t>
      </w:r>
      <w:r w:rsidRPr="00812677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  <w:r w:rsidR="00D07E8B">
        <w:rPr>
          <w:rFonts w:ascii="Times New Roman" w:hAnsi="Times New Roman" w:cs="Times New Roman"/>
          <w:color w:val="000000" w:themeColor="text1"/>
          <w:sz w:val="28"/>
          <w:szCs w:val="28"/>
        </w:rPr>
        <w:t>…</w:t>
      </w:r>
    </w:p>
    <w:p w14:paraId="1C7D50FF" w14:textId="77777777" w:rsidR="0098032E" w:rsidRPr="00812677" w:rsidRDefault="0098032E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22E75507" w14:textId="6DE30B32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lastRenderedPageBreak/>
        <w:t>a) 4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6 </w:t>
      </w:r>
      <w:r w:rsidRPr="00812677">
        <w:rPr>
          <w:rFonts w:ascii="Times New Roman" w:hAnsi="Times New Roman" w:cs="Times New Roman"/>
          <w:sz w:val="28"/>
          <w:szCs w:val="28"/>
        </w:rPr>
        <w:t>+ 2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812677">
        <w:rPr>
          <w:rFonts w:ascii="Times New Roman" w:hAnsi="Times New Roman" w:cs="Times New Roman"/>
          <w:sz w:val="28"/>
          <w:szCs w:val="28"/>
        </w:rPr>
        <w:t> = (4 + 2)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812677">
        <w:rPr>
          <w:rFonts w:ascii="Times New Roman" w:hAnsi="Times New Roman" w:cs="Times New Roman"/>
          <w:sz w:val="28"/>
          <w:szCs w:val="28"/>
        </w:rPr>
        <w:t> = 6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812677">
        <w:rPr>
          <w:rFonts w:ascii="Times New Roman" w:hAnsi="Times New Roman" w:cs="Times New Roman"/>
          <w:sz w:val="28"/>
          <w:szCs w:val="28"/>
        </w:rPr>
        <w:t>;</w:t>
      </w:r>
    </w:p>
    <w:p w14:paraId="53E4B007" w14:textId="16CAC5A5" w:rsidR="0098032E" w:rsidRPr="00812677" w:rsidRDefault="0098032E" w:rsidP="005A224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b) 3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812677">
        <w:rPr>
          <w:rFonts w:ascii="Times New Roman" w:hAnsi="Times New Roman" w:cs="Times New Roman"/>
          <w:sz w:val="28"/>
          <w:szCs w:val="28"/>
        </w:rPr>
        <w:t> – 5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812677">
        <w:rPr>
          <w:rFonts w:ascii="Times New Roman" w:hAnsi="Times New Roman" w:cs="Times New Roman"/>
          <w:sz w:val="28"/>
          <w:szCs w:val="28"/>
        </w:rPr>
        <w:t> = (3 – 5)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812677">
        <w:rPr>
          <w:rFonts w:ascii="Times New Roman" w:hAnsi="Times New Roman" w:cs="Times New Roman"/>
          <w:sz w:val="28"/>
          <w:szCs w:val="28"/>
        </w:rPr>
        <w:t> = – 2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5</w:t>
      </w:r>
    </w:p>
    <w:p w14:paraId="74DA679B" w14:textId="77777777" w:rsidR="005A224E" w:rsidRDefault="005A224E" w:rsidP="005A224E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14:paraId="4EA64D6C" w14:textId="76FE5A53" w:rsidR="005A224E" w:rsidRPr="005A224E" w:rsidRDefault="005A224E" w:rsidP="00D07E8B">
      <w:pPr>
        <w:pStyle w:val="Heading2"/>
      </w:pPr>
      <w:r w:rsidRPr="005A224E">
        <w:t>I</w:t>
      </w:r>
      <w:r>
        <w:t>I</w:t>
      </w:r>
      <w:r w:rsidRPr="005A224E">
        <w:t>. Đ</w:t>
      </w:r>
      <w:r>
        <w:t>A</w:t>
      </w:r>
      <w:r w:rsidRPr="005A224E">
        <w:t xml:space="preserve"> THỨC NHIỀU BIẾN </w:t>
      </w:r>
    </w:p>
    <w:p w14:paraId="04AA7531" w14:textId="285FEC72" w:rsidR="0098032E" w:rsidRPr="00812677" w:rsidRDefault="0098032E" w:rsidP="005A224E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12677">
        <w:rPr>
          <w:rFonts w:ascii="Times New Roman" w:hAnsi="Times New Roman" w:cs="Times New Roman"/>
          <w:b/>
          <w:bCs/>
          <w:sz w:val="28"/>
          <w:szCs w:val="28"/>
          <w:lang w:val="nl-NL"/>
        </w:rPr>
        <w:t>Hoạt động 5 trang 8 sgk Toán 8 tập 1 CD:</w:t>
      </w:r>
      <w:r w:rsidRPr="00812677">
        <w:rPr>
          <w:rFonts w:ascii="Times New Roman" w:hAnsi="Times New Roman" w:cs="Times New Roman"/>
          <w:sz w:val="28"/>
          <w:szCs w:val="28"/>
          <w:lang w:val="nl-NL"/>
        </w:rPr>
        <w:t xml:space="preserve"> Cho biểu thức...</w:t>
      </w:r>
    </w:p>
    <w:p w14:paraId="4C7F23DB" w14:textId="4D682196" w:rsidR="0098032E" w:rsidRPr="00812677" w:rsidRDefault="0098032E" w:rsidP="005A224E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12677">
        <w:rPr>
          <w:rFonts w:ascii="Times New Roman" w:hAnsi="Times New Roman" w:cs="Times New Roman"/>
          <w:sz w:val="28"/>
          <w:szCs w:val="28"/>
          <w:lang w:val="nl-NL"/>
        </w:rPr>
        <w:t>a) Biểu thức trên có bao nhiêu biến?</w:t>
      </w:r>
    </w:p>
    <w:p w14:paraId="7DAF3D49" w14:textId="448F6D7D" w:rsidR="0098032E" w:rsidRPr="00812677" w:rsidRDefault="0098032E" w:rsidP="005A224E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12677">
        <w:rPr>
          <w:rFonts w:ascii="Times New Roman" w:hAnsi="Times New Roman" w:cs="Times New Roman"/>
          <w:sz w:val="28"/>
          <w:szCs w:val="28"/>
          <w:lang w:val="nl-NL"/>
        </w:rPr>
        <w:t>b) Mỗi số hạng xuất hiện trong biểu thức có dạng như thế nào?</w:t>
      </w:r>
    </w:p>
    <w:p w14:paraId="7E4B7EAA" w14:textId="77777777" w:rsidR="0098032E" w:rsidRPr="00812677" w:rsidRDefault="0098032E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72F83AD0" w14:textId="77777777" w:rsidR="0098032E" w:rsidRPr="00812677" w:rsidRDefault="0098032E" w:rsidP="005A224E">
      <w:pPr>
        <w:spacing w:before="12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a) Biểu thức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+ 2xy + 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 </w:t>
      </w:r>
      <w:r w:rsidRPr="00812677">
        <w:rPr>
          <w:rFonts w:ascii="Times New Roman" w:hAnsi="Times New Roman" w:cs="Times New Roman"/>
          <w:sz w:val="28"/>
          <w:szCs w:val="28"/>
        </w:rPr>
        <w:t>có hai biến x, y.</w:t>
      </w:r>
    </w:p>
    <w:p w14:paraId="37F529E9" w14:textId="77777777" w:rsidR="0098032E" w:rsidRPr="00812677" w:rsidRDefault="0098032E" w:rsidP="005A224E">
      <w:pPr>
        <w:spacing w:before="120" w:after="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b) Mỗi số hạng xuất hiện trong biểu thức là các đơn thức (lũy thừa, tích giữa số và các biến).</w:t>
      </w:r>
    </w:p>
    <w:p w14:paraId="144D23C2" w14:textId="77777777" w:rsidR="005A224E" w:rsidRPr="00812677" w:rsidRDefault="005A224E" w:rsidP="005A224E">
      <w:pPr>
        <w:spacing w:before="120" w:after="6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9E3FE44" w14:textId="42BD7D24" w:rsidR="0098032E" w:rsidRPr="00812677" w:rsidRDefault="0098032E" w:rsidP="005A224E">
      <w:pPr>
        <w:spacing w:before="120" w:after="60" w:line="360" w:lineRule="auto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812677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Luyện tập 5 trang 8 sgk Toán 8 tập 1 CD: </w:t>
      </w:r>
      <w:r w:rsidRPr="00812677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Trong những biểu thức sau, biểu thức nào là đa thức?…</w:t>
      </w:r>
    </w:p>
    <w:p w14:paraId="7C8AB0EA" w14:textId="77777777" w:rsidR="0098032E" w:rsidRPr="00812677" w:rsidRDefault="0098032E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3A50332E" w14:textId="01D209C4" w:rsidR="0098032E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Biểu thức 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y+3z+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2</m:t>
            </m:r>
          </m:den>
        </m:f>
      </m:oMath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y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z</w:t>
      </w:r>
      <w:r w:rsidRPr="00812677">
        <w:rPr>
          <w:rFonts w:ascii="Times New Roman" w:hAnsi="Times New Roman" w:cs="Times New Roman"/>
          <w:sz w:val="28"/>
          <w:szCs w:val="28"/>
        </w:rPr>
        <w:t> là đa thức, còn biểu thức 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x+y</m:t>
            </m:r>
          </m:den>
        </m:f>
      </m:oMath>
      <w:r w:rsidRPr="00812677">
        <w:rPr>
          <w:rFonts w:ascii="Times New Roman" w:hAnsi="Times New Roman" w:cs="Times New Roman"/>
          <w:sz w:val="28"/>
          <w:szCs w:val="28"/>
        </w:rPr>
        <w:t> không phải là đa thức.</w:t>
      </w:r>
    </w:p>
    <w:p w14:paraId="304DA86C" w14:textId="77777777" w:rsidR="005A224E" w:rsidRPr="00812677" w:rsidRDefault="005A224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</w:p>
    <w:p w14:paraId="31C83524" w14:textId="77777777" w:rsidR="0098032E" w:rsidRPr="00D07E8B" w:rsidRDefault="0098032E" w:rsidP="00D07E8B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D07E8B">
        <w:rPr>
          <w:rFonts w:ascii="Times New Roman" w:hAnsi="Times New Roman" w:cs="Times New Roman"/>
          <w:b/>
          <w:bCs/>
          <w:sz w:val="28"/>
          <w:szCs w:val="28"/>
        </w:rPr>
        <w:t>2. Thu gọn đa thức</w:t>
      </w:r>
    </w:p>
    <w:p w14:paraId="78F9137A" w14:textId="7A2E69CD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81267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Hoạt động 6 trang 9 sgk Toán 8 tập 1 CD: </w:t>
      </w:r>
      <w:r w:rsidRPr="00812677">
        <w:rPr>
          <w:rFonts w:ascii="Times New Roman" w:hAnsi="Times New Roman" w:cs="Times New Roman"/>
          <w:color w:val="000000" w:themeColor="text1"/>
          <w:sz w:val="28"/>
          <w:szCs w:val="28"/>
        </w:rPr>
        <w:t>Cho đa thức: P= … Thực hiện phép cộng các đơn thức đồng dạng sao cho trong đa thức P không còn hai đơn thức nào đồng dạng.</w:t>
      </w:r>
    </w:p>
    <w:p w14:paraId="7C470F70" w14:textId="77777777" w:rsidR="0098032E" w:rsidRPr="00812677" w:rsidRDefault="0098032E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1662AB87" w14:textId="3ADADA64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lastRenderedPageBreak/>
        <w:t>Ta có:</w:t>
      </w:r>
    </w:p>
    <w:p w14:paraId="625B22F2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P =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 + 2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+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+ 3x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+ 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14:paraId="5D589400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=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 + (2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+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) + 3x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+ 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14:paraId="61EB76D0" w14:textId="7017014B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=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 + 3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+ 3x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+ 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.</w:t>
      </w:r>
    </w:p>
    <w:p w14:paraId="44FDF647" w14:textId="6FAB28F5" w:rsidR="0098032E" w:rsidRDefault="0098032E" w:rsidP="005A224E">
      <w:pPr>
        <w:spacing w:before="120" w:after="6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1267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⇒</m:t>
        </m:r>
      </m:oMath>
      <w:r w:rsidRPr="00812677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Kết luận:</w:t>
      </w:r>
      <w:r w:rsidRPr="00812677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 xml:space="preserve"> </w:t>
      </w:r>
      <w:r w:rsidRPr="00812677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hu gọn đa thức</w:t>
      </w:r>
      <w:r w:rsidRPr="0081267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 làm cho trong đa thức đó không còn hai đơn thức nào đồng dạng.</w:t>
      </w:r>
    </w:p>
    <w:p w14:paraId="5B29F7A5" w14:textId="77777777" w:rsidR="005A224E" w:rsidRPr="00812677" w:rsidRDefault="005A224E" w:rsidP="005A224E">
      <w:pPr>
        <w:spacing w:before="120" w:after="6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5A697F3" w14:textId="2320276F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  <w:vertAlign w:val="superscript"/>
        </w:rPr>
      </w:pPr>
      <w:r w:rsidRPr="0081267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Luyện tập 6 trang 9 sgk Toán 8 tập 1 CD: </w:t>
      </w:r>
      <w:r w:rsidRPr="00812677">
        <w:rPr>
          <w:rFonts w:ascii="Times New Roman" w:hAnsi="Times New Roman" w:cs="Times New Roman"/>
          <w:color w:val="000000" w:themeColor="text1"/>
          <w:sz w:val="28"/>
          <w:szCs w:val="28"/>
        </w:rPr>
        <w:t>Thu gọn đa thức:</w:t>
      </w:r>
      <w:r w:rsidRPr="0081267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812677">
        <w:rPr>
          <w:rFonts w:ascii="Times New Roman" w:hAnsi="Times New Roman" w:cs="Times New Roman"/>
          <w:sz w:val="28"/>
          <w:szCs w:val="28"/>
        </w:rPr>
        <w:t>R =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 – 2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–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+ 3x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– 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14:paraId="0782B313" w14:textId="77777777" w:rsidR="0098032E" w:rsidRPr="00812677" w:rsidRDefault="0098032E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3EF00B4B" w14:textId="6DC4B82B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R =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 – 2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–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+ 3x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– 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14:paraId="5B9E01FC" w14:textId="2395A538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=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 – (2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+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) + 3x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– 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14:paraId="55F16A1E" w14:textId="0300A5D5" w:rsidR="0098032E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=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 – 3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+ 3x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– 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.</w:t>
      </w:r>
    </w:p>
    <w:p w14:paraId="678EB6AF" w14:textId="77777777" w:rsidR="005A224E" w:rsidRPr="00812677" w:rsidRDefault="005A224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</w:p>
    <w:p w14:paraId="2980DE7C" w14:textId="77777777" w:rsidR="0098032E" w:rsidRPr="00812677" w:rsidRDefault="0098032E" w:rsidP="005A224E">
      <w:pPr>
        <w:spacing w:before="120" w:after="60"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812677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3. Giá trị của đa thức</w:t>
      </w:r>
    </w:p>
    <w:p w14:paraId="7509B40E" w14:textId="42DB965F" w:rsidR="0098032E" w:rsidRPr="00812677" w:rsidRDefault="0098032E" w:rsidP="005A224E">
      <w:pPr>
        <w:pStyle w:val="NormalWeb"/>
        <w:spacing w:before="120" w:beforeAutospacing="0" w:after="0" w:afterAutospacing="0" w:line="360" w:lineRule="auto"/>
        <w:rPr>
          <w:rFonts w:eastAsiaTheme="minorHAnsi"/>
          <w:color w:val="000000" w:themeColor="text1"/>
          <w:kern w:val="2"/>
          <w:sz w:val="28"/>
          <w:szCs w:val="28"/>
          <w14:ligatures w14:val="standardContextual"/>
        </w:rPr>
      </w:pPr>
      <w:r w:rsidRPr="00812677">
        <w:rPr>
          <w:rFonts w:eastAsiaTheme="minorHAnsi"/>
          <w:b/>
          <w:bCs/>
          <w:color w:val="000000" w:themeColor="text1"/>
          <w:kern w:val="2"/>
          <w:sz w:val="28"/>
          <w:szCs w:val="28"/>
          <w14:ligatures w14:val="standardContextual"/>
        </w:rPr>
        <w:t xml:space="preserve">Hoạt động 7 trang 9 sgk Toán 8 tập 1 CD: </w:t>
      </w:r>
      <w:r w:rsidRPr="00812677">
        <w:rPr>
          <w:rFonts w:eastAsiaTheme="minorHAnsi"/>
          <w:color w:val="000000" w:themeColor="text1"/>
          <w:kern w:val="2"/>
          <w:sz w:val="28"/>
          <w:szCs w:val="28"/>
          <w14:ligatures w14:val="standardContextual"/>
        </w:rPr>
        <w:t>Cho đa thức: P = …, Đa thức P được xác định bằng biểu thức nào? Tính giá trị của P tại x= 1; y= 1.</w:t>
      </w:r>
    </w:p>
    <w:p w14:paraId="0535FB3C" w14:textId="7541B6AB" w:rsidR="0098032E" w:rsidRPr="00812677" w:rsidRDefault="0098032E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7B4182CC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  <w:vertAlign w:val="superscript"/>
        </w:rPr>
      </w:pPr>
      <w:r w:rsidRPr="00812677">
        <w:rPr>
          <w:rFonts w:ascii="Times New Roman" w:hAnsi="Times New Roman" w:cs="Times New Roman"/>
          <w:sz w:val="28"/>
          <w:szCs w:val="28"/>
        </w:rPr>
        <w:t>Đa thức P được xác định bằng biểu thức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– 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</w:p>
    <w:p w14:paraId="1B43D36F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Giá trị của P tại x = 1; y = 1 là:</w:t>
      </w:r>
    </w:p>
    <w:p w14:paraId="7D2D98CD" w14:textId="76B2BB5A" w:rsidR="0098032E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1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812677">
        <w:rPr>
          <w:rFonts w:ascii="Times New Roman" w:hAnsi="Times New Roman" w:cs="Times New Roman"/>
          <w:sz w:val="28"/>
          <w:szCs w:val="28"/>
        </w:rPr>
        <w:t>– 1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= 1 – 1 = 0.</w:t>
      </w:r>
    </w:p>
    <w:p w14:paraId="3CD5E6CC" w14:textId="77777777" w:rsidR="005A224E" w:rsidRPr="00812677" w:rsidRDefault="005A224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</w:p>
    <w:p w14:paraId="74B0ABEA" w14:textId="1A3A1F17" w:rsidR="0098032E" w:rsidRPr="00812677" w:rsidRDefault="0098032E" w:rsidP="005A224E">
      <w:pPr>
        <w:pStyle w:val="NormalWeb"/>
        <w:spacing w:before="120" w:beforeAutospacing="0" w:after="0" w:afterAutospacing="0" w:line="360" w:lineRule="auto"/>
        <w:rPr>
          <w:rFonts w:eastAsiaTheme="minorHAnsi"/>
          <w:color w:val="000000" w:themeColor="text1"/>
          <w:kern w:val="2"/>
          <w:sz w:val="28"/>
          <w:szCs w:val="28"/>
          <w14:ligatures w14:val="standardContextual"/>
        </w:rPr>
      </w:pPr>
      <w:r w:rsidRPr="00812677">
        <w:rPr>
          <w:rFonts w:eastAsiaTheme="minorHAnsi"/>
          <w:b/>
          <w:bCs/>
          <w:color w:val="000000" w:themeColor="text1"/>
          <w:kern w:val="2"/>
          <w:sz w:val="28"/>
          <w:szCs w:val="28"/>
          <w14:ligatures w14:val="standardContextual"/>
        </w:rPr>
        <w:lastRenderedPageBreak/>
        <w:t xml:space="preserve">Luyện tập 7 trang 9 sgk Toán 8 tập 1 CD: </w:t>
      </w:r>
      <w:r w:rsidRPr="00812677">
        <w:rPr>
          <w:rFonts w:eastAsiaTheme="minorHAnsi"/>
          <w:color w:val="000000" w:themeColor="text1"/>
          <w:kern w:val="2"/>
          <w:sz w:val="28"/>
          <w:szCs w:val="28"/>
          <w14:ligatures w14:val="standardContextual"/>
        </w:rPr>
        <w:t xml:space="preserve">Tính giá trị của đa thức: Q= … tại x=2, y=1. </w:t>
      </w:r>
    </w:p>
    <w:p w14:paraId="41CA7364" w14:textId="29F69B4D" w:rsidR="0098032E" w:rsidRPr="00812677" w:rsidRDefault="0098032E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50461B37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Giá trị của đa thức Q tại x = 2; y = 1 là:</w:t>
      </w:r>
    </w:p>
    <w:p w14:paraId="2C8EDE0E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Q = 2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 – 3 . 2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. 1 + 3. 2 . 1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– 1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14:paraId="7FE98717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= 8 – 3 . 4 + 3. 2 – 1</w:t>
      </w:r>
    </w:p>
    <w:p w14:paraId="3CF06C8D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= 8 – 12 + 6 – 1</w:t>
      </w:r>
    </w:p>
    <w:p w14:paraId="6E8125FA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 xml:space="preserve">= – 4 + 5 </w:t>
      </w:r>
    </w:p>
    <w:p w14:paraId="6B9ACFF8" w14:textId="77777777" w:rsidR="0098032E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= 1.</w:t>
      </w:r>
    </w:p>
    <w:p w14:paraId="3505EC09" w14:textId="77777777" w:rsidR="005A224E" w:rsidRPr="00812677" w:rsidRDefault="005A224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</w:p>
    <w:p w14:paraId="6DC3084F" w14:textId="77777777" w:rsidR="00812677" w:rsidRPr="005A224E" w:rsidRDefault="00812677" w:rsidP="00D07E8B">
      <w:pPr>
        <w:pStyle w:val="Heading2"/>
        <w:rPr>
          <w:rFonts w:eastAsia="Calibri"/>
          <w:lang w:val="fr-FR"/>
        </w:rPr>
      </w:pPr>
      <w:r w:rsidRPr="005A224E">
        <w:rPr>
          <w:rFonts w:eastAsia="Calibri"/>
          <w:lang w:val="fr-FR"/>
        </w:rPr>
        <w:t>III. BÀI TẬP</w:t>
      </w:r>
    </w:p>
    <w:p w14:paraId="2CB7D800" w14:textId="7E3EF2CF" w:rsidR="00812677" w:rsidRPr="00812677" w:rsidRDefault="00812677" w:rsidP="005A224E">
      <w:pPr>
        <w:spacing w:before="120" w:after="60" w:line="360" w:lineRule="auto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</w:pPr>
      <w:r w:rsidRPr="00812677"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  <w:t>Bài tập 1 trang 9 sgk Toán 8 tập 1 CD</w:t>
      </w:r>
    </w:p>
    <w:p w14:paraId="0281ECDE" w14:textId="0CAAF637" w:rsidR="00812677" w:rsidRPr="00D07E8B" w:rsidRDefault="00812677" w:rsidP="005A224E">
      <w:pPr>
        <w:spacing w:before="120" w:after="60" w:line="360" w:lineRule="auto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  <w:lang w:val="fr-FR"/>
        </w:rPr>
      </w:pPr>
      <w:r w:rsidRPr="00812677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  <w:lang w:val="fr-FR"/>
        </w:rPr>
        <w:t>a. Trong những biểu thức sau, biểu thức nào là đơn thức?</w:t>
      </w:r>
      <w:r w:rsidR="00D07E8B" w:rsidRPr="00D07E8B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  <w:lang w:val="fr-FR"/>
        </w:rPr>
        <w:t>...</w:t>
      </w:r>
    </w:p>
    <w:p w14:paraId="0EB94708" w14:textId="15B458C0" w:rsidR="00812677" w:rsidRPr="00812677" w:rsidRDefault="00812677" w:rsidP="005A224E">
      <w:pPr>
        <w:spacing w:before="120" w:after="60" w:line="360" w:lineRule="auto"/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  <w:lang w:val="fr-FR"/>
        </w:rPr>
      </w:pPr>
      <w:r w:rsidRPr="00812677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  <w:lang w:val="fr-FR"/>
        </w:rPr>
        <w:t>b. Trong những biểu thức sau, biểu thức nào là đa thức?…</w:t>
      </w:r>
    </w:p>
    <w:p w14:paraId="4291E040" w14:textId="77777777" w:rsidR="00812677" w:rsidRPr="00812677" w:rsidRDefault="00812677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71B3D67E" w14:textId="1554301E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12677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</w:p>
    <w:p w14:paraId="1B389530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12677"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1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  <w:lang w:val="fr-FR"/>
              </w:rPr>
              <m:t>5</m:t>
            </m:r>
          </m:den>
        </m:f>
      </m:oMath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xy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2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z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3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 xml:space="preserve"> 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>là đơn thức;</w:t>
      </w:r>
    </w:p>
    <w:p w14:paraId="64C01E30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12677">
        <w:rPr>
          <w:rFonts w:ascii="Times New Roman" w:hAnsi="Times New Roman" w:cs="Times New Roman"/>
          <w:sz w:val="28"/>
          <w:szCs w:val="28"/>
          <w:lang w:val="fr-FR"/>
        </w:rPr>
        <w:t>+) 3 - 2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>z không phải là đơn thức;</w:t>
      </w:r>
    </w:p>
    <w:p w14:paraId="395309C7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12677"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−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  <w:lang w:val="fr-FR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  <w:lang w:val="fr-FR"/>
              </w:rPr>
              <m:t>2</m:t>
            </m:r>
          </m:den>
        </m:f>
      </m:oMath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x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4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yxz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2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> là đơn thức;</w:t>
      </w:r>
    </w:p>
    <w:p w14:paraId="41AAF82D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12677">
        <w:rPr>
          <w:rFonts w:ascii="Times New Roman" w:hAnsi="Times New Roman" w:cs="Times New Roman"/>
          <w:sz w:val="28"/>
          <w:szCs w:val="28"/>
          <w:lang w:val="fr-FR"/>
        </w:rPr>
        <w:t xml:space="preserve">+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  <w:lang w:val="fr-FR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  <w:lang w:val="fr-FR"/>
              </w:rPr>
              <m:t>2</m:t>
            </m:r>
          </m:den>
        </m:f>
      </m:oMath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x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2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(y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3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−z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3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)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 xml:space="preserve"> không phải là đơn thức.</w:t>
      </w:r>
    </w:p>
    <w:p w14:paraId="56FFAADE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12677">
        <w:rPr>
          <w:rFonts w:ascii="Times New Roman" w:hAnsi="Times New Roman" w:cs="Times New Roman"/>
          <w:sz w:val="28"/>
          <w:szCs w:val="28"/>
          <w:lang w:val="fr-FR"/>
        </w:rPr>
        <w:t>Vậy các biểu thức 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1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  <w:lang w:val="fr-FR"/>
              </w:rPr>
              <m:t>5</m:t>
            </m:r>
          </m:den>
        </m:f>
      </m:oMath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xy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2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z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3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;−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  <w:lang w:val="fr-FR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  <w:lang w:val="fr-FR"/>
              </w:rPr>
              <m:t>2</m:t>
            </m:r>
          </m:den>
        </m:f>
      </m:oMath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x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4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yxz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2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 xml:space="preserve"> 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>là đơn thức.</w:t>
      </w:r>
    </w:p>
    <w:p w14:paraId="294ADC4B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lastRenderedPageBreak/>
        <w:t xml:space="preserve">b) </w:t>
      </w:r>
    </w:p>
    <w:p w14:paraId="37F1F453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+) 2 – x + y là đa thức;</w:t>
      </w:r>
    </w:p>
    <w:p w14:paraId="5836EE24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 xml:space="preserve">+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bdr w:val="none" w:sz="0" w:space="0" w:color="auto" w:frame="1"/>
              </w:rPr>
              <m:t>x-y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  <w:bdr w:val="none" w:sz="0" w:space="0" w:color="auto" w:frame="1"/>
                    <w:vertAlign w:val="superscript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bdr w:val="none" w:sz="0" w:space="0" w:color="auto" w:frame="1"/>
                  </w:rPr>
                  <m:t>x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bdr w:val="none" w:sz="0" w:space="0" w:color="auto" w:frame="1"/>
                    <w:vertAlign w:val="superscript"/>
                  </w:rPr>
                  <m:t>2</m:t>
                </m:r>
              </m:sup>
            </m:sSup>
          </m:den>
        </m:f>
      </m:oMath>
      <w:r w:rsidRPr="00812677">
        <w:rPr>
          <w:rFonts w:ascii="Times New Roman" w:hAnsi="Times New Roman" w:cs="Times New Roman"/>
          <w:sz w:val="28"/>
          <w:szCs w:val="28"/>
        </w:rPr>
        <w:t> không là đa thức;</w:t>
      </w:r>
    </w:p>
    <w:p w14:paraId="4E5ABAB0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 xml:space="preserve">+) 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−5x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yz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 xml:space="preserve">3 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3</m:t>
            </m:r>
          </m:den>
        </m:f>
      </m:oMath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xy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z + x + 1 </w:t>
      </w:r>
      <w:r w:rsidRPr="00812677">
        <w:rPr>
          <w:rFonts w:ascii="Times New Roman" w:hAnsi="Times New Roman" w:cs="Times New Roman"/>
          <w:sz w:val="28"/>
          <w:szCs w:val="28"/>
        </w:rPr>
        <w:t>là đa thức;</w:t>
      </w:r>
    </w:p>
    <w:p w14:paraId="09B8C317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 xml:space="preserve">+)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x</m:t>
            </m:r>
          </m:den>
        </m:f>
      </m:oMath>
      <w:r w:rsidRPr="0081267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+ 2y −3z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 xml:space="preserve"> </w:t>
      </w:r>
      <w:r w:rsidRPr="00812677">
        <w:rPr>
          <w:rFonts w:ascii="Times New Roman" w:hAnsi="Times New Roman" w:cs="Times New Roman"/>
          <w:sz w:val="28"/>
          <w:szCs w:val="28"/>
        </w:rPr>
        <w:t>không là đa thức.</w:t>
      </w:r>
    </w:p>
    <w:p w14:paraId="1020F1F8" w14:textId="77777777" w:rsidR="0098032E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 xml:space="preserve">Vậy các biểu thức 2 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– </w:t>
      </w:r>
      <w:r w:rsidRPr="00812677">
        <w:rPr>
          <w:rFonts w:ascii="Times New Roman" w:hAnsi="Times New Roman" w:cs="Times New Roman"/>
          <w:sz w:val="28"/>
          <w:szCs w:val="28"/>
        </w:rPr>
        <w:t>x + y; 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−5x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yz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 xml:space="preserve">3 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3</m:t>
            </m:r>
          </m:den>
        </m:f>
      </m:oMath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xy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z + x +1</w:t>
      </w:r>
      <w:r w:rsidRPr="00812677">
        <w:rPr>
          <w:rFonts w:ascii="Times New Roman" w:hAnsi="Times New Roman" w:cs="Times New Roman"/>
          <w:sz w:val="28"/>
          <w:szCs w:val="28"/>
        </w:rPr>
        <w:t> là đa thức.</w:t>
      </w:r>
    </w:p>
    <w:p w14:paraId="58544761" w14:textId="77777777" w:rsidR="005A224E" w:rsidRPr="00812677" w:rsidRDefault="005A224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</w:p>
    <w:p w14:paraId="0311A1A4" w14:textId="76222D97" w:rsidR="00812677" w:rsidRPr="00812677" w:rsidRDefault="00812677" w:rsidP="005A224E">
      <w:pPr>
        <w:pStyle w:val="NormalWeb"/>
        <w:spacing w:before="120" w:beforeAutospacing="0" w:after="0" w:afterAutospacing="0" w:line="360" w:lineRule="auto"/>
        <w:rPr>
          <w:rFonts w:eastAsia="Calibri"/>
          <w:b/>
          <w:color w:val="000000" w:themeColor="text1"/>
          <w:kern w:val="2"/>
          <w:sz w:val="28"/>
          <w:szCs w:val="28"/>
          <w:lang w:val="fr-FR"/>
          <w14:ligatures w14:val="standardContextual"/>
        </w:rPr>
      </w:pPr>
      <w:r w:rsidRPr="00812677">
        <w:rPr>
          <w:rFonts w:eastAsia="Calibri"/>
          <w:b/>
          <w:color w:val="000000" w:themeColor="text1"/>
          <w:kern w:val="2"/>
          <w:sz w:val="28"/>
          <w:szCs w:val="28"/>
          <w:lang w:val="fr-FR"/>
          <w14:ligatures w14:val="standardContextual"/>
        </w:rPr>
        <w:t xml:space="preserve">Bài tập 2 trang 10 sgk Toán 8 tập 1 CD: </w:t>
      </w:r>
      <w:r w:rsidRPr="00812677">
        <w:rPr>
          <w:rFonts w:eastAsia="Calibri"/>
          <w:bCs/>
          <w:color w:val="000000" w:themeColor="text1"/>
          <w:kern w:val="2"/>
          <w:sz w:val="28"/>
          <w:szCs w:val="28"/>
          <w:lang w:val="fr-FR"/>
          <w14:ligatures w14:val="standardContextual"/>
        </w:rPr>
        <w:t>Thu gọn mỗi đơn thức sau:</w:t>
      </w:r>
      <w:r w:rsidRPr="00812677">
        <w:rPr>
          <w:rFonts w:eastAsia="Calibri"/>
          <w:b/>
          <w:color w:val="000000" w:themeColor="text1"/>
          <w:kern w:val="2"/>
          <w:sz w:val="28"/>
          <w:szCs w:val="28"/>
          <w:lang w:val="fr-FR"/>
          <w14:ligatures w14:val="standardContextual"/>
        </w:rPr>
        <w:t xml:space="preserve"> </w:t>
      </w:r>
      <w:r w:rsidR="00D07E8B">
        <w:rPr>
          <w:rFonts w:eastAsia="Calibri"/>
          <w:b/>
          <w:color w:val="000000" w:themeColor="text1"/>
          <w:kern w:val="2"/>
          <w:sz w:val="28"/>
          <w:szCs w:val="28"/>
          <w:lang w:val="fr-FR"/>
          <w14:ligatures w14:val="standardContextual"/>
        </w:rPr>
        <w:t>…</w:t>
      </w:r>
    </w:p>
    <w:p w14:paraId="62EDECD8" w14:textId="2EF834E3" w:rsidR="00812677" w:rsidRPr="00812677" w:rsidRDefault="00812677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306D56F8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Thu gọn mỗi đơn thức, ta được:</w:t>
      </w:r>
    </w:p>
    <w:p w14:paraId="6DAE265B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  <w:vertAlign w:val="superscript"/>
        </w:rPr>
      </w:pPr>
      <w:r w:rsidRPr="00812677">
        <w:rPr>
          <w:rFonts w:ascii="Times New Roman" w:hAnsi="Times New Roman" w:cs="Times New Roman"/>
          <w:sz w:val="28"/>
          <w:szCs w:val="28"/>
        </w:rPr>
        <w:t>a) </w:t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2</m:t>
            </m:r>
          </m:den>
        </m:f>
      </m:oMath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x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yxy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 xml:space="preserve">3 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=</w:t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2</m:t>
            </m:r>
          </m:den>
        </m:f>
      </m:oMath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(x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.x)(y.y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) =</w:t>
      </w:r>
      <w:r w:rsidRPr="00812677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</w:rPr>
              <m:t>2</m:t>
            </m:r>
          </m:den>
        </m:f>
      </m:oMath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x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y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</w:rPr>
        <w:t>4</w:t>
      </w:r>
    </w:p>
    <w:p w14:paraId="4D026F16" w14:textId="77777777" w:rsidR="0098032E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b) 0,5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zx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 = 0,5(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. x) (y . 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) z = 0,5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4</w:t>
      </w:r>
      <w:r w:rsidRPr="00812677">
        <w:rPr>
          <w:rFonts w:ascii="Times New Roman" w:hAnsi="Times New Roman" w:cs="Times New Roman"/>
          <w:sz w:val="28"/>
          <w:szCs w:val="28"/>
        </w:rPr>
        <w:t>z.</w:t>
      </w:r>
    </w:p>
    <w:p w14:paraId="13F77CA7" w14:textId="77777777" w:rsidR="005A224E" w:rsidRPr="00812677" w:rsidRDefault="005A224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</w:p>
    <w:p w14:paraId="7B53169B" w14:textId="1F0CAB49" w:rsidR="00812677" w:rsidRPr="00812677" w:rsidRDefault="00812677" w:rsidP="005A224E">
      <w:pPr>
        <w:pStyle w:val="NormalWeb"/>
        <w:spacing w:before="120" w:beforeAutospacing="0" w:after="0" w:afterAutospacing="0" w:line="360" w:lineRule="auto"/>
        <w:rPr>
          <w:rFonts w:eastAsia="Calibri"/>
          <w:bCs/>
          <w:color w:val="000000" w:themeColor="text1"/>
          <w:kern w:val="2"/>
          <w:sz w:val="28"/>
          <w:szCs w:val="28"/>
          <w:lang w:val="fr-FR"/>
          <w14:ligatures w14:val="standardContextual"/>
        </w:rPr>
      </w:pPr>
      <w:r w:rsidRPr="00812677">
        <w:rPr>
          <w:rFonts w:eastAsia="Calibri"/>
          <w:b/>
          <w:color w:val="000000" w:themeColor="text1"/>
          <w:kern w:val="2"/>
          <w:sz w:val="28"/>
          <w:szCs w:val="28"/>
          <w:lang w:val="fr-FR"/>
          <w14:ligatures w14:val="standardContextual"/>
        </w:rPr>
        <w:t xml:space="preserve">Bài tập 3 trang 10 sgk Toán 8 tập 1 CD: </w:t>
      </w:r>
      <w:r w:rsidRPr="00812677">
        <w:rPr>
          <w:rFonts w:eastAsia="Calibri"/>
          <w:bCs/>
          <w:color w:val="000000" w:themeColor="text1"/>
          <w:kern w:val="2"/>
          <w:sz w:val="28"/>
          <w:szCs w:val="28"/>
          <w:lang w:val="fr-FR"/>
          <w14:ligatures w14:val="standardContextual"/>
        </w:rPr>
        <w:t>Các đơn thức trong mỗi trường hợp sau có đồng dạng hay không? Vì sao?</w:t>
      </w:r>
      <w:r w:rsidR="00D07E8B">
        <w:rPr>
          <w:rFonts w:eastAsia="Calibri"/>
          <w:bCs/>
          <w:color w:val="000000" w:themeColor="text1"/>
          <w:kern w:val="2"/>
          <w:sz w:val="28"/>
          <w:szCs w:val="28"/>
          <w:lang w:val="fr-FR"/>
          <w14:ligatures w14:val="standardContextual"/>
        </w:rPr>
        <w:t>...</w:t>
      </w:r>
    </w:p>
    <w:p w14:paraId="6D4893BE" w14:textId="2159565E" w:rsidR="00812677" w:rsidRPr="00812677" w:rsidRDefault="00812677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6C66B264" w14:textId="77777777" w:rsidR="0098032E" w:rsidRPr="00812677" w:rsidRDefault="0098032E" w:rsidP="005A224E">
      <w:pPr>
        <w:spacing w:before="120" w:after="60" w:line="360" w:lineRule="auto"/>
        <w:jc w:val="both"/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  <w:lang w:val="fr-FR"/>
        </w:rPr>
      </w:pPr>
      <w:r w:rsidRPr="00812677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  <w:lang w:val="fr-FR"/>
        </w:rPr>
        <w:t>a) Các đơn thức x</w:t>
      </w:r>
      <w:r w:rsidRPr="00812677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  <w:vertAlign w:val="superscript"/>
          <w:lang w:val="fr-FR"/>
        </w:rPr>
        <w:t>3</w:t>
      </w:r>
      <w:r w:rsidRPr="00812677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  <w:lang w:val="fr-FR"/>
        </w:rPr>
        <w:t>y</w:t>
      </w:r>
      <w:r w:rsidRPr="00812677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  <w:vertAlign w:val="superscript"/>
          <w:lang w:val="fr-FR"/>
        </w:rPr>
        <w:t>5</w:t>
      </w:r>
      <w:r w:rsidRPr="00812677">
        <w:rPr>
          <w:rFonts w:ascii="Times New Roman" w:eastAsia="Calibri" w:hAnsi="Times New Roman" w:cs="Times New Roman"/>
          <w:bCs/>
          <w:color w:val="000000" w:themeColor="text1"/>
          <w:sz w:val="28"/>
          <w:szCs w:val="28"/>
          <w:lang w:val="fr-FR"/>
        </w:rPr>
        <w:t xml:space="preserve">; 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−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  <w:lang w:val="fr-FR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  <w:lang w:val="fr-FR"/>
              </w:rPr>
              <m:t>6</m:t>
            </m:r>
          </m:den>
        </m:f>
      </m:oMath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x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3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y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5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 xml:space="preserve"> và </w:t>
      </w:r>
      <w:r w:rsidRPr="00812677">
        <w:rPr>
          <w:rFonts w:ascii="Times New Roman" w:hAnsi="Times New Roman" w:cs="Times New Roman"/>
          <w:position w:val="-12"/>
          <w:sz w:val="28"/>
          <w:szCs w:val="28"/>
        </w:rPr>
        <w:object w:dxaOrig="840" w:dyaOrig="440" w14:anchorId="5E74044A">
          <v:shape id="_x0000_i1027" type="#_x0000_t75" style="width:42pt;height:21.6pt" o:ole="">
            <v:imagedata r:id="rId11" o:title=""/>
          </v:shape>
          <o:OLEObject Type="Embed" ProgID="Equation.DSMT4" ShapeID="_x0000_i1027" DrawAspect="Content" ObjectID="_1752495395" r:id="rId12"/>
        </w:objec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 xml:space="preserve">đều có hệ số khác 0 và có cùng phần biến 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x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3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y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5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.</w:t>
      </w:r>
    </w:p>
    <w:p w14:paraId="3AD687F6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12677">
        <w:rPr>
          <w:rFonts w:ascii="Times New Roman" w:hAnsi="Times New Roman" w:cs="Times New Roman"/>
          <w:sz w:val="28"/>
          <w:szCs w:val="28"/>
          <w:lang w:val="fr-FR"/>
        </w:rPr>
        <w:t>Do đó, các đơn thức 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x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3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y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5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; −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  <w:lang w:val="fr-FR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bdr w:val="none" w:sz="0" w:space="0" w:color="auto" w:frame="1"/>
                <w:lang w:val="fr-FR"/>
              </w:rPr>
              <m:t>6</m:t>
            </m:r>
          </m:den>
        </m:f>
      </m:oMath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x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3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>y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vertAlign w:val="superscript"/>
          <w:lang w:val="fr-FR"/>
        </w:rPr>
        <w:t>5</w:t>
      </w:r>
      <w:r w:rsidRPr="00812677">
        <w:rPr>
          <w:rFonts w:ascii="Times New Roman" w:hAnsi="Times New Roman" w:cs="Times New Roman"/>
          <w:sz w:val="28"/>
          <w:szCs w:val="28"/>
          <w:bdr w:val="none" w:sz="0" w:space="0" w:color="auto" w:frame="1"/>
          <w:lang w:val="fr-FR"/>
        </w:rPr>
        <w:t xml:space="preserve"> và </w:t>
      </w:r>
      <w:r w:rsidRPr="00812677">
        <w:rPr>
          <w:rFonts w:ascii="Times New Roman" w:hAnsi="Times New Roman" w:cs="Times New Roman"/>
          <w:position w:val="-12"/>
          <w:sz w:val="28"/>
          <w:szCs w:val="28"/>
        </w:rPr>
        <w:object w:dxaOrig="840" w:dyaOrig="440" w14:anchorId="23D5743C">
          <v:shape id="_x0000_i1028" type="#_x0000_t75" style="width:42pt;height:21.6pt" o:ole="">
            <v:imagedata r:id="rId13" o:title=""/>
          </v:shape>
          <o:OLEObject Type="Embed" ProgID="Equation.DSMT4" ShapeID="_x0000_i1028" DrawAspect="Content" ObjectID="_1752495396" r:id="rId14"/>
        </w:objec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>đồng dạng.</w:t>
      </w:r>
    </w:p>
    <w:p w14:paraId="532AB5EB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12677"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</w:p>
    <w:p w14:paraId="2891D223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12677">
        <w:rPr>
          <w:rFonts w:ascii="Times New Roman" w:hAnsi="Times New Roman" w:cs="Times New Roman"/>
          <w:sz w:val="28"/>
          <w:szCs w:val="28"/>
          <w:lang w:val="fr-FR"/>
        </w:rPr>
        <w:lastRenderedPageBreak/>
        <w:t>- Đơn thức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> có phần biến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 xml:space="preserve"> và có hệ số khác 0</w:t>
      </w:r>
    </w:p>
    <w:p w14:paraId="7D37536A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12677">
        <w:rPr>
          <w:rFonts w:ascii="Times New Roman" w:hAnsi="Times New Roman" w:cs="Times New Roman"/>
          <w:sz w:val="28"/>
          <w:szCs w:val="28"/>
          <w:lang w:val="fr-FR"/>
        </w:rPr>
        <w:t>- Đơn thức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7 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>có phần biến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7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 xml:space="preserve"> và có hệ số khác 0</w:t>
      </w:r>
    </w:p>
    <w:p w14:paraId="4E880D62" w14:textId="77777777" w:rsidR="0098032E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12677">
        <w:rPr>
          <w:rFonts w:ascii="Times New Roman" w:hAnsi="Times New Roman" w:cs="Times New Roman"/>
          <w:sz w:val="28"/>
          <w:szCs w:val="28"/>
          <w:lang w:val="fr-FR"/>
        </w:rPr>
        <w:t>Do đó, các đơn thức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3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> và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7 </w:t>
      </w:r>
      <w:r w:rsidRPr="00812677">
        <w:rPr>
          <w:rFonts w:ascii="Times New Roman" w:hAnsi="Times New Roman" w:cs="Times New Roman"/>
          <w:sz w:val="28"/>
          <w:szCs w:val="28"/>
          <w:lang w:val="fr-FR"/>
        </w:rPr>
        <w:t>không đồng dạng.</w:t>
      </w:r>
    </w:p>
    <w:p w14:paraId="7873344B" w14:textId="77777777" w:rsidR="005A224E" w:rsidRPr="00812677" w:rsidRDefault="005A224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14:paraId="38556380" w14:textId="18D353B5" w:rsidR="00812677" w:rsidRPr="00812677" w:rsidRDefault="00812677" w:rsidP="005A224E">
      <w:pPr>
        <w:pStyle w:val="NormalWeb"/>
        <w:spacing w:before="120" w:beforeAutospacing="0" w:after="0" w:afterAutospacing="0" w:line="360" w:lineRule="auto"/>
        <w:rPr>
          <w:rFonts w:eastAsiaTheme="minorHAnsi"/>
          <w:kern w:val="2"/>
          <w:sz w:val="28"/>
          <w:szCs w:val="28"/>
          <w14:ligatures w14:val="standardContextual"/>
        </w:rPr>
      </w:pPr>
      <w:r w:rsidRPr="00812677">
        <w:rPr>
          <w:rFonts w:eastAsiaTheme="minorHAnsi"/>
          <w:b/>
          <w:bCs/>
          <w:kern w:val="2"/>
          <w:sz w:val="28"/>
          <w:szCs w:val="28"/>
          <w14:ligatures w14:val="standardContextual"/>
        </w:rPr>
        <w:t xml:space="preserve">Bài tập 4 trang 10 sgk Toán 8 tập 1 CD: </w:t>
      </w:r>
      <w:r w:rsidRPr="00812677">
        <w:rPr>
          <w:rFonts w:eastAsiaTheme="minorHAnsi"/>
          <w:kern w:val="2"/>
          <w:sz w:val="28"/>
          <w:szCs w:val="28"/>
          <w14:ligatures w14:val="standardContextual"/>
        </w:rPr>
        <w:t>Thực hiện phép tính</w:t>
      </w:r>
      <w:r w:rsidR="00D07E8B">
        <w:rPr>
          <w:rFonts w:eastAsiaTheme="minorHAnsi"/>
          <w:kern w:val="2"/>
          <w:sz w:val="28"/>
          <w:szCs w:val="28"/>
          <w14:ligatures w14:val="standardContextual"/>
        </w:rPr>
        <w:t>…</w:t>
      </w:r>
    </w:p>
    <w:p w14:paraId="214C6754" w14:textId="0F5483EA" w:rsidR="00812677" w:rsidRPr="00812677" w:rsidRDefault="00812677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5613CF6A" w14:textId="77777777" w:rsidR="0098032E" w:rsidRPr="00812677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a) 9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812677">
        <w:rPr>
          <w:rFonts w:ascii="Times New Roman" w:hAnsi="Times New Roman" w:cs="Times New Roman"/>
          <w:sz w:val="28"/>
          <w:szCs w:val="28"/>
        </w:rPr>
        <w:t> + 4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812677">
        <w:rPr>
          <w:rFonts w:ascii="Times New Roman" w:hAnsi="Times New Roman" w:cs="Times New Roman"/>
          <w:sz w:val="28"/>
          <w:szCs w:val="28"/>
        </w:rPr>
        <w:t> + 7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812677">
        <w:rPr>
          <w:rFonts w:ascii="Times New Roman" w:hAnsi="Times New Roman" w:cs="Times New Roman"/>
          <w:sz w:val="28"/>
          <w:szCs w:val="28"/>
        </w:rPr>
        <w:t> = (9 + 4 + 7)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812677">
        <w:rPr>
          <w:rFonts w:ascii="Times New Roman" w:hAnsi="Times New Roman" w:cs="Times New Roman"/>
          <w:sz w:val="28"/>
          <w:szCs w:val="28"/>
        </w:rPr>
        <w:t> = 20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812677">
        <w:rPr>
          <w:rFonts w:ascii="Times New Roman" w:hAnsi="Times New Roman" w:cs="Times New Roman"/>
          <w:sz w:val="28"/>
          <w:szCs w:val="28"/>
        </w:rPr>
        <w:t>;</w:t>
      </w:r>
    </w:p>
    <w:p w14:paraId="5108F617" w14:textId="77777777" w:rsidR="0098032E" w:rsidRDefault="0098032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b) 9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812677">
        <w:rPr>
          <w:rFonts w:ascii="Times New Roman" w:hAnsi="Times New Roman" w:cs="Times New Roman"/>
          <w:sz w:val="28"/>
          <w:szCs w:val="28"/>
        </w:rPr>
        <w:t> – 14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812677">
        <w:rPr>
          <w:rFonts w:ascii="Times New Roman" w:hAnsi="Times New Roman" w:cs="Times New Roman"/>
          <w:sz w:val="28"/>
          <w:szCs w:val="28"/>
        </w:rPr>
        <w:t> + 5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812677">
        <w:rPr>
          <w:rFonts w:ascii="Times New Roman" w:hAnsi="Times New Roman" w:cs="Times New Roman"/>
          <w:sz w:val="28"/>
          <w:szCs w:val="28"/>
        </w:rPr>
        <w:t> = (9 – 14 + 5)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812677">
        <w:rPr>
          <w:rFonts w:ascii="Times New Roman" w:hAnsi="Times New Roman" w:cs="Times New Roman"/>
          <w:sz w:val="28"/>
          <w:szCs w:val="28"/>
        </w:rPr>
        <w:t>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6</w:t>
      </w:r>
      <w:r w:rsidRPr="00812677">
        <w:rPr>
          <w:rFonts w:ascii="Times New Roman" w:hAnsi="Times New Roman" w:cs="Times New Roman"/>
          <w:sz w:val="28"/>
          <w:szCs w:val="28"/>
        </w:rPr>
        <w:t> = 0.</w:t>
      </w:r>
    </w:p>
    <w:p w14:paraId="759BC413" w14:textId="77777777" w:rsidR="005A224E" w:rsidRPr="00812677" w:rsidRDefault="005A224E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</w:p>
    <w:p w14:paraId="26E68704" w14:textId="77777777" w:rsidR="00812677" w:rsidRPr="00812677" w:rsidRDefault="00812677" w:rsidP="005A224E">
      <w:pPr>
        <w:pStyle w:val="NormalWeb"/>
        <w:spacing w:before="120" w:beforeAutospacing="0" w:after="0" w:afterAutospacing="0" w:line="360" w:lineRule="auto"/>
        <w:rPr>
          <w:rFonts w:eastAsia="Calibri"/>
          <w:b/>
          <w:color w:val="000000" w:themeColor="text1"/>
          <w:kern w:val="2"/>
          <w:sz w:val="28"/>
          <w:szCs w:val="28"/>
          <w:lang w:val="fr-FR"/>
          <w14:ligatures w14:val="standardContextual"/>
        </w:rPr>
      </w:pPr>
      <w:r w:rsidRPr="00812677">
        <w:rPr>
          <w:rFonts w:eastAsia="Calibri"/>
          <w:b/>
          <w:color w:val="000000" w:themeColor="text1"/>
          <w:kern w:val="2"/>
          <w:sz w:val="28"/>
          <w:szCs w:val="28"/>
          <w:lang w:val="fr-FR"/>
          <w14:ligatures w14:val="standardContextual"/>
        </w:rPr>
        <w:t xml:space="preserve">Bài tập 5 trang 10 sgk Toán 8 tập 1 CD: </w:t>
      </w:r>
      <w:r w:rsidRPr="00812677">
        <w:rPr>
          <w:rFonts w:eastAsia="Calibri"/>
          <w:bCs/>
          <w:color w:val="000000" w:themeColor="text1"/>
          <w:kern w:val="2"/>
          <w:sz w:val="28"/>
          <w:szCs w:val="28"/>
          <w:lang w:val="fr-FR"/>
          <w14:ligatures w14:val="standardContextual"/>
        </w:rPr>
        <w:t>Thu gọn mỗi đa thức sau:</w:t>
      </w:r>
    </w:p>
    <w:p w14:paraId="17520C12" w14:textId="5F17961C" w:rsidR="00812677" w:rsidRPr="00812677" w:rsidRDefault="00812677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3AB01CC8" w14:textId="77777777" w:rsidR="00812677" w:rsidRPr="00812677" w:rsidRDefault="00812677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12677">
        <w:rPr>
          <w:rFonts w:ascii="Times New Roman" w:hAnsi="Times New Roman" w:cs="Times New Roman"/>
          <w:sz w:val="28"/>
          <w:szCs w:val="28"/>
          <w:lang w:val="fr-FR"/>
        </w:rPr>
        <w:t>Thu gọn mỗi đa thức, ta được:</w:t>
      </w:r>
    </w:p>
    <w:p w14:paraId="114CEEFD" w14:textId="77777777" w:rsidR="00812677" w:rsidRPr="00812677" w:rsidRDefault="00812677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a) A = 13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+ 4 + 8xy – 6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– 9</w:t>
      </w:r>
    </w:p>
    <w:p w14:paraId="4F791A94" w14:textId="77777777" w:rsidR="00812677" w:rsidRPr="00812677" w:rsidRDefault="00812677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= (13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– 6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) + 8xy + (4 – 9)</w:t>
      </w:r>
    </w:p>
    <w:p w14:paraId="73FD8238" w14:textId="77777777" w:rsidR="00812677" w:rsidRPr="00812677" w:rsidRDefault="00812677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= 7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+ 8xy – 5</w:t>
      </w:r>
    </w:p>
    <w:p w14:paraId="5F79921B" w14:textId="77777777" w:rsidR="00812677" w:rsidRPr="00812677" w:rsidRDefault="00812677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b) B = 4,4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– 40,6x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+ 3,6x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– 1,4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– 26</w:t>
      </w:r>
    </w:p>
    <w:p w14:paraId="55E70813" w14:textId="77777777" w:rsidR="00812677" w:rsidRPr="00812677" w:rsidRDefault="00812677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= (4,4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– 1,4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) – (40,6x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– 3,6x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) – 26</w:t>
      </w:r>
    </w:p>
    <w:p w14:paraId="1B2D9AD2" w14:textId="77777777" w:rsidR="00812677" w:rsidRPr="00812677" w:rsidRDefault="00812677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= 3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y – 37x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– 26.</w:t>
      </w:r>
    </w:p>
    <w:p w14:paraId="5AED0E30" w14:textId="77A06B98" w:rsidR="00812677" w:rsidRPr="005A224E" w:rsidRDefault="00812677" w:rsidP="005A224E">
      <w:pPr>
        <w:pStyle w:val="NormalWeb"/>
        <w:spacing w:before="120" w:after="0" w:line="360" w:lineRule="auto"/>
        <w:rPr>
          <w:rFonts w:eastAsia="Calibri"/>
          <w:color w:val="000000" w:themeColor="text1"/>
          <w:kern w:val="2"/>
          <w:sz w:val="28"/>
          <w:szCs w:val="28"/>
          <w14:ligatures w14:val="standardContextual"/>
        </w:rPr>
      </w:pPr>
      <w:r w:rsidRPr="00812677">
        <w:rPr>
          <w:rFonts w:eastAsia="Calibri"/>
          <w:b/>
          <w:bCs/>
          <w:color w:val="000000" w:themeColor="text1"/>
          <w:kern w:val="2"/>
          <w:sz w:val="28"/>
          <w:szCs w:val="28"/>
          <w14:ligatures w14:val="standardContextual"/>
        </w:rPr>
        <w:t xml:space="preserve">Bài tập 6 trang 10 sgk Toán 8 tập 1 CD: </w:t>
      </w:r>
      <w:r w:rsidRPr="00812677">
        <w:rPr>
          <w:rFonts w:eastAsia="Calibri"/>
          <w:color w:val="000000" w:themeColor="text1"/>
          <w:kern w:val="2"/>
          <w:sz w:val="28"/>
          <w:szCs w:val="28"/>
          <w14:ligatures w14:val="standardContextual"/>
        </w:rPr>
        <w:t>Tính giá trị của đa thức:</w:t>
      </w:r>
    </w:p>
    <w:p w14:paraId="3717C279" w14:textId="019FF278" w:rsidR="00812677" w:rsidRPr="00812677" w:rsidRDefault="00812677" w:rsidP="005A224E">
      <w:pPr>
        <w:pStyle w:val="NormalWeb"/>
        <w:spacing w:before="120" w:beforeAutospacing="0" w:after="0" w:afterAutospacing="0" w:line="360" w:lineRule="auto"/>
        <w:rPr>
          <w:rFonts w:eastAsia="Calibri"/>
          <w:color w:val="000000" w:themeColor="text1"/>
          <w:kern w:val="2"/>
          <w:sz w:val="28"/>
          <w:szCs w:val="28"/>
          <w14:ligatures w14:val="standardContextual"/>
        </w:rPr>
      </w:pPr>
      <w:r w:rsidRPr="00812677">
        <w:rPr>
          <w:rFonts w:eastAsia="Calibri"/>
          <w:color w:val="000000" w:themeColor="text1"/>
          <w:kern w:val="2"/>
          <w:sz w:val="28"/>
          <w:szCs w:val="28"/>
          <w14:ligatures w14:val="standardContextual"/>
        </w:rPr>
        <w:t>P =…</w:t>
      </w:r>
    </w:p>
    <w:p w14:paraId="4D49DAD3" w14:textId="46549CFF" w:rsidR="00812677" w:rsidRPr="00812677" w:rsidRDefault="00812677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lastRenderedPageBreak/>
        <w:t>Đáp án:</w:t>
      </w:r>
    </w:p>
    <w:p w14:paraId="6FE9BBF1" w14:textId="77777777" w:rsidR="00812677" w:rsidRPr="00812677" w:rsidRDefault="00812677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Giá trị của đa thức P = x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y – 14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 – 6xy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+ y + 2 tại x = –1; y = 2 là:</w:t>
      </w:r>
    </w:p>
    <w:p w14:paraId="74DC0183" w14:textId="77777777" w:rsidR="00812677" w:rsidRPr="00812677" w:rsidRDefault="00812677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(–1)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 . 2 – 14 . 2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12677">
        <w:rPr>
          <w:rFonts w:ascii="Times New Roman" w:hAnsi="Times New Roman" w:cs="Times New Roman"/>
          <w:sz w:val="28"/>
          <w:szCs w:val="28"/>
        </w:rPr>
        <w:t> – 6. (–1) . 2</w:t>
      </w:r>
      <w:r w:rsidRPr="0081267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12677">
        <w:rPr>
          <w:rFonts w:ascii="Times New Roman" w:hAnsi="Times New Roman" w:cs="Times New Roman"/>
          <w:sz w:val="28"/>
          <w:szCs w:val="28"/>
        </w:rPr>
        <w:t> + 2 + 2</w:t>
      </w:r>
    </w:p>
    <w:p w14:paraId="3732ED43" w14:textId="77777777" w:rsidR="00812677" w:rsidRPr="00812677" w:rsidRDefault="00812677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= (–1) . 2 – 14 . 8 – 6. (–1) . 4 + 2 + 2</w:t>
      </w:r>
    </w:p>
    <w:p w14:paraId="5A40B6A0" w14:textId="7FAB1121" w:rsidR="005A224E" w:rsidRPr="00812677" w:rsidRDefault="00812677" w:rsidP="005A224E">
      <w:pPr>
        <w:spacing w:before="120" w:after="60" w:line="360" w:lineRule="auto"/>
        <w:rPr>
          <w:rFonts w:ascii="Times New Roman" w:hAnsi="Times New Roman" w:cs="Times New Roman"/>
          <w:sz w:val="28"/>
          <w:szCs w:val="28"/>
        </w:rPr>
      </w:pPr>
      <w:r w:rsidRPr="00812677">
        <w:rPr>
          <w:rFonts w:ascii="Times New Roman" w:hAnsi="Times New Roman" w:cs="Times New Roman"/>
          <w:sz w:val="28"/>
          <w:szCs w:val="28"/>
        </w:rPr>
        <w:t>= –2 – 112 + 24 + 2 + 2 = –86.</w:t>
      </w:r>
    </w:p>
    <w:p w14:paraId="7979EC9D" w14:textId="36AAAAA9" w:rsidR="00812677" w:rsidRPr="00812677" w:rsidRDefault="00812677" w:rsidP="005A224E">
      <w:pPr>
        <w:pStyle w:val="NormalWeb"/>
        <w:spacing w:before="120" w:after="0" w:line="360" w:lineRule="auto"/>
        <w:rPr>
          <w:rFonts w:eastAsia="Calibri"/>
          <w:b/>
          <w:bCs/>
          <w:color w:val="000000" w:themeColor="text1"/>
          <w:kern w:val="2"/>
          <w:sz w:val="28"/>
          <w:szCs w:val="28"/>
          <w14:ligatures w14:val="standardContextual"/>
        </w:rPr>
      </w:pPr>
      <w:r w:rsidRPr="00812677">
        <w:rPr>
          <w:rFonts w:eastAsia="Calibri"/>
          <w:b/>
          <w:bCs/>
          <w:color w:val="000000" w:themeColor="text1"/>
          <w:kern w:val="2"/>
          <w:sz w:val="28"/>
          <w:szCs w:val="28"/>
          <w14:ligatures w14:val="standardContextual"/>
        </w:rPr>
        <w:t xml:space="preserve">Bài tập 7 trang 10 sgk Toán 8 tập 1 CD: </w:t>
      </w:r>
    </w:p>
    <w:p w14:paraId="5C1344A1" w14:textId="4C61E651" w:rsidR="00812677" w:rsidRPr="00812677" w:rsidRDefault="00812677" w:rsidP="005A224E">
      <w:pPr>
        <w:pStyle w:val="NormalWeb"/>
        <w:spacing w:before="120" w:after="0" w:line="360" w:lineRule="auto"/>
        <w:rPr>
          <w:rFonts w:eastAsia="Calibri"/>
          <w:color w:val="000000" w:themeColor="text1"/>
          <w:kern w:val="2"/>
          <w:sz w:val="28"/>
          <w:szCs w:val="28"/>
          <w14:ligatures w14:val="standardContextual"/>
        </w:rPr>
      </w:pPr>
      <w:r w:rsidRPr="00812677">
        <w:rPr>
          <w:rFonts w:eastAsia="Calibri"/>
          <w:color w:val="000000" w:themeColor="text1"/>
          <w:kern w:val="2"/>
          <w:sz w:val="28"/>
          <w:szCs w:val="28"/>
          <w14:ligatures w14:val="standardContextual"/>
        </w:rPr>
        <w:t>a. Viết đa thức S biểu thị tổng diện tích các mặt của hình hộp chữ nhật có ba kích thước lần lượt là x (cm), 2y (cm), 3z (cm).</w:t>
      </w:r>
    </w:p>
    <w:p w14:paraId="03617600" w14:textId="77777777" w:rsidR="00812677" w:rsidRPr="00812677" w:rsidRDefault="00812677" w:rsidP="005A224E">
      <w:pPr>
        <w:pStyle w:val="NormalWeb"/>
        <w:spacing w:before="120" w:beforeAutospacing="0" w:after="0" w:afterAutospacing="0" w:line="360" w:lineRule="auto"/>
        <w:rPr>
          <w:rFonts w:eastAsia="Calibri"/>
          <w:color w:val="000000" w:themeColor="text1"/>
          <w:kern w:val="2"/>
          <w:sz w:val="28"/>
          <w:szCs w:val="28"/>
          <w14:ligatures w14:val="standardContextual"/>
        </w:rPr>
      </w:pPr>
      <w:r w:rsidRPr="00812677">
        <w:rPr>
          <w:rFonts w:eastAsia="Calibri"/>
          <w:color w:val="000000" w:themeColor="text1"/>
          <w:kern w:val="2"/>
          <w:sz w:val="28"/>
          <w:szCs w:val="28"/>
          <w14:ligatures w14:val="standardContextual"/>
        </w:rPr>
        <w:t>b. Tính giá trị của S tại x = 6; y = 2; z = 3</w:t>
      </w:r>
    </w:p>
    <w:p w14:paraId="0A3868F5" w14:textId="62CD91DB" w:rsidR="00812677" w:rsidRPr="00812677" w:rsidRDefault="00812677" w:rsidP="005A224E">
      <w:pPr>
        <w:pStyle w:val="NormalWeb"/>
        <w:spacing w:before="120" w:beforeAutospacing="0" w:after="0" w:afterAutospacing="0" w:line="360" w:lineRule="auto"/>
        <w:rPr>
          <w:sz w:val="28"/>
          <w:szCs w:val="28"/>
        </w:rPr>
      </w:pPr>
      <w:r w:rsidRPr="00812677">
        <w:rPr>
          <w:color w:val="00B050"/>
          <w:sz w:val="28"/>
          <w:szCs w:val="28"/>
          <w:u w:val="single"/>
        </w:rPr>
        <w:t>Đáp án:</w:t>
      </w:r>
    </w:p>
    <w:p w14:paraId="0D2E99B7" w14:textId="76A3FC92" w:rsidR="00812677" w:rsidRPr="00812677" w:rsidRDefault="00812677" w:rsidP="005A224E">
      <w:pPr>
        <w:spacing w:line="36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81267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a. Viết đa thức S biểu thị tổng diện tích các mặt của hình hộp chữ nhật có ba kích thước lần lượt là x (cm), 2y (cm), 3z (cm):</w:t>
      </w:r>
    </w:p>
    <w:p w14:paraId="53435FB0" w14:textId="0C1D6D8B" w:rsidR="00812677" w:rsidRPr="00812677" w:rsidRDefault="00812677" w:rsidP="005A224E">
      <w:pPr>
        <w:spacing w:line="36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81267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Giả sử gọi kích thước chiều rộng, chiều dài và độ cao của hình hộp chữ nhật lần lượt là x,2y,3z. Khi đó:</w:t>
      </w:r>
    </w:p>
    <w:p w14:paraId="7DAA7882" w14:textId="60BD2C9A" w:rsidR="00812677" w:rsidRPr="00812677" w:rsidRDefault="00812677" w:rsidP="005A224E">
      <w:pPr>
        <w:spacing w:line="36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81267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S = 2.3z(x + 2y) + 2x.2y = 6xz + 12yz + 4xy (cm2).</w:t>
      </w:r>
    </w:p>
    <w:p w14:paraId="5116AFF2" w14:textId="7E35F279" w:rsidR="0098032E" w:rsidRDefault="00812677" w:rsidP="005A224E">
      <w:pPr>
        <w:spacing w:line="36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812677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b. Tại x = 6; y = 2; z = 3, S= 6.6.3 + 12.2.3 + 4.6.2 = 228 (cm2).</w:t>
      </w:r>
    </w:p>
    <w:p w14:paraId="0528E109" w14:textId="77777777" w:rsidR="00BE5CBB" w:rsidRPr="00812677" w:rsidRDefault="00BE5CBB" w:rsidP="005A224E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sectPr w:rsidR="00BE5CBB" w:rsidRPr="00812677">
      <w:headerReference w:type="default" r:id="rId15"/>
      <w:foot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B13B76" w14:textId="77777777" w:rsidR="004D59FC" w:rsidRDefault="004D59FC" w:rsidP="0009737D">
      <w:pPr>
        <w:spacing w:after="0" w:line="240" w:lineRule="auto"/>
      </w:pPr>
      <w:r>
        <w:separator/>
      </w:r>
    </w:p>
  </w:endnote>
  <w:endnote w:type="continuationSeparator" w:id="0">
    <w:p w14:paraId="2B4B8D47" w14:textId="77777777" w:rsidR="004D59FC" w:rsidRDefault="004D59FC" w:rsidP="000973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76514099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6B5559E" w14:textId="0B6561CB" w:rsidR="00A95BFA" w:rsidRDefault="00A95BF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0F157EE" w14:textId="77777777" w:rsidR="00A95BFA" w:rsidRDefault="00A95BF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CB937C" w14:textId="77777777" w:rsidR="004D59FC" w:rsidRDefault="004D59FC" w:rsidP="0009737D">
      <w:pPr>
        <w:spacing w:after="0" w:line="240" w:lineRule="auto"/>
      </w:pPr>
      <w:r>
        <w:separator/>
      </w:r>
    </w:p>
  </w:footnote>
  <w:footnote w:type="continuationSeparator" w:id="0">
    <w:p w14:paraId="61FD182C" w14:textId="77777777" w:rsidR="004D59FC" w:rsidRDefault="004D59FC" w:rsidP="000973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0A6D79" w14:textId="7161468A" w:rsidR="0009737D" w:rsidRDefault="0009737D" w:rsidP="0009737D">
    <w:pPr>
      <w:pStyle w:val="NormalWeb"/>
      <w:spacing w:before="0" w:beforeAutospacing="0" w:after="0" w:afterAutospacing="0"/>
      <w:jc w:val="center"/>
    </w:pPr>
    <w:r>
      <w:rPr>
        <w:color w:val="00B050"/>
        <w:sz w:val="28"/>
        <w:szCs w:val="28"/>
      </w:rPr>
      <w:t xml:space="preserve">File đáp án Toán 8 kì I – </w:t>
    </w:r>
    <w:r w:rsidR="00812677">
      <w:rPr>
        <w:color w:val="00B050"/>
        <w:sz w:val="28"/>
        <w:szCs w:val="28"/>
      </w:rPr>
      <w:t>Cánh diều</w:t>
    </w:r>
  </w:p>
  <w:p w14:paraId="64166477" w14:textId="77777777" w:rsidR="0009737D" w:rsidRDefault="0009737D" w:rsidP="0009737D">
    <w:pPr>
      <w:pStyle w:val="NormalWeb"/>
      <w:spacing w:before="0" w:beforeAutospacing="0" w:after="0" w:afterAutospacing="0"/>
      <w:jc w:val="center"/>
    </w:pPr>
    <w:r>
      <w:rPr>
        <w:color w:val="00B050"/>
        <w:sz w:val="30"/>
        <w:szCs w:val="30"/>
      </w:rPr>
      <w:t>----------------------------</w:t>
    </w:r>
  </w:p>
  <w:p w14:paraId="2F04F729" w14:textId="40353191" w:rsidR="0009737D" w:rsidRPr="0009737D" w:rsidRDefault="0009737D" w:rsidP="0009737D">
    <w:pPr>
      <w:pStyle w:val="NormalWeb"/>
      <w:spacing w:before="0" w:beforeAutospacing="0" w:after="0" w:afterAutospacing="0"/>
      <w:jc w:val="center"/>
    </w:pPr>
    <w:r>
      <w:rPr>
        <w:color w:val="FF0000"/>
        <w:sz w:val="28"/>
        <w:szCs w:val="28"/>
      </w:rPr>
      <w:t>Kenhgiaovien.com – Zalo: 0386 168 725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B02B3B"/>
    <w:multiLevelType w:val="hybridMultilevel"/>
    <w:tmpl w:val="A23079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FB73EB"/>
    <w:multiLevelType w:val="hybridMultilevel"/>
    <w:tmpl w:val="2C0063CC"/>
    <w:lvl w:ilvl="0" w:tplc="FFFFFFFF">
      <w:start w:val="1"/>
      <w:numFmt w:val="lowerLetter"/>
      <w:lvlText w:val="%1."/>
      <w:lvlJc w:val="left"/>
      <w:pPr>
        <w:ind w:left="43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52" w:hanging="360"/>
      </w:pPr>
    </w:lvl>
    <w:lvl w:ilvl="2" w:tplc="FFFFFFFF" w:tentative="1">
      <w:start w:val="1"/>
      <w:numFmt w:val="lowerRoman"/>
      <w:lvlText w:val="%3."/>
      <w:lvlJc w:val="right"/>
      <w:pPr>
        <w:ind w:left="1872" w:hanging="180"/>
      </w:pPr>
    </w:lvl>
    <w:lvl w:ilvl="3" w:tplc="FFFFFFFF" w:tentative="1">
      <w:start w:val="1"/>
      <w:numFmt w:val="decimal"/>
      <w:lvlText w:val="%4."/>
      <w:lvlJc w:val="left"/>
      <w:pPr>
        <w:ind w:left="2592" w:hanging="360"/>
      </w:pPr>
    </w:lvl>
    <w:lvl w:ilvl="4" w:tplc="FFFFFFFF" w:tentative="1">
      <w:start w:val="1"/>
      <w:numFmt w:val="lowerLetter"/>
      <w:lvlText w:val="%5."/>
      <w:lvlJc w:val="left"/>
      <w:pPr>
        <w:ind w:left="3312" w:hanging="360"/>
      </w:pPr>
    </w:lvl>
    <w:lvl w:ilvl="5" w:tplc="FFFFFFFF" w:tentative="1">
      <w:start w:val="1"/>
      <w:numFmt w:val="lowerRoman"/>
      <w:lvlText w:val="%6."/>
      <w:lvlJc w:val="right"/>
      <w:pPr>
        <w:ind w:left="4032" w:hanging="180"/>
      </w:pPr>
    </w:lvl>
    <w:lvl w:ilvl="6" w:tplc="FFFFFFFF" w:tentative="1">
      <w:start w:val="1"/>
      <w:numFmt w:val="decimal"/>
      <w:lvlText w:val="%7."/>
      <w:lvlJc w:val="left"/>
      <w:pPr>
        <w:ind w:left="4752" w:hanging="360"/>
      </w:pPr>
    </w:lvl>
    <w:lvl w:ilvl="7" w:tplc="FFFFFFFF" w:tentative="1">
      <w:start w:val="1"/>
      <w:numFmt w:val="lowerLetter"/>
      <w:lvlText w:val="%8."/>
      <w:lvlJc w:val="left"/>
      <w:pPr>
        <w:ind w:left="5472" w:hanging="360"/>
      </w:pPr>
    </w:lvl>
    <w:lvl w:ilvl="8" w:tplc="FFFFFFFF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" w15:restartNumberingAfterBreak="0">
    <w:nsid w:val="1FD306DF"/>
    <w:multiLevelType w:val="hybridMultilevel"/>
    <w:tmpl w:val="2C0063CC"/>
    <w:lvl w:ilvl="0" w:tplc="FFFFFFFF">
      <w:start w:val="1"/>
      <w:numFmt w:val="lowerLetter"/>
      <w:lvlText w:val="%1."/>
      <w:lvlJc w:val="left"/>
      <w:pPr>
        <w:ind w:left="43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52" w:hanging="360"/>
      </w:pPr>
    </w:lvl>
    <w:lvl w:ilvl="2" w:tplc="FFFFFFFF" w:tentative="1">
      <w:start w:val="1"/>
      <w:numFmt w:val="lowerRoman"/>
      <w:lvlText w:val="%3."/>
      <w:lvlJc w:val="right"/>
      <w:pPr>
        <w:ind w:left="1872" w:hanging="180"/>
      </w:pPr>
    </w:lvl>
    <w:lvl w:ilvl="3" w:tplc="FFFFFFFF" w:tentative="1">
      <w:start w:val="1"/>
      <w:numFmt w:val="decimal"/>
      <w:lvlText w:val="%4."/>
      <w:lvlJc w:val="left"/>
      <w:pPr>
        <w:ind w:left="2592" w:hanging="360"/>
      </w:pPr>
    </w:lvl>
    <w:lvl w:ilvl="4" w:tplc="FFFFFFFF" w:tentative="1">
      <w:start w:val="1"/>
      <w:numFmt w:val="lowerLetter"/>
      <w:lvlText w:val="%5."/>
      <w:lvlJc w:val="left"/>
      <w:pPr>
        <w:ind w:left="3312" w:hanging="360"/>
      </w:pPr>
    </w:lvl>
    <w:lvl w:ilvl="5" w:tplc="FFFFFFFF" w:tentative="1">
      <w:start w:val="1"/>
      <w:numFmt w:val="lowerRoman"/>
      <w:lvlText w:val="%6."/>
      <w:lvlJc w:val="right"/>
      <w:pPr>
        <w:ind w:left="4032" w:hanging="180"/>
      </w:pPr>
    </w:lvl>
    <w:lvl w:ilvl="6" w:tplc="FFFFFFFF" w:tentative="1">
      <w:start w:val="1"/>
      <w:numFmt w:val="decimal"/>
      <w:lvlText w:val="%7."/>
      <w:lvlJc w:val="left"/>
      <w:pPr>
        <w:ind w:left="4752" w:hanging="360"/>
      </w:pPr>
    </w:lvl>
    <w:lvl w:ilvl="7" w:tplc="FFFFFFFF" w:tentative="1">
      <w:start w:val="1"/>
      <w:numFmt w:val="lowerLetter"/>
      <w:lvlText w:val="%8."/>
      <w:lvlJc w:val="left"/>
      <w:pPr>
        <w:ind w:left="5472" w:hanging="360"/>
      </w:pPr>
    </w:lvl>
    <w:lvl w:ilvl="8" w:tplc="FFFFFFFF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3" w15:restartNumberingAfterBreak="0">
    <w:nsid w:val="2834167A"/>
    <w:multiLevelType w:val="hybridMultilevel"/>
    <w:tmpl w:val="2C0063CC"/>
    <w:lvl w:ilvl="0" w:tplc="FFFFFFFF">
      <w:start w:val="1"/>
      <w:numFmt w:val="lowerLetter"/>
      <w:lvlText w:val="%1."/>
      <w:lvlJc w:val="left"/>
      <w:pPr>
        <w:ind w:left="432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152" w:hanging="360"/>
      </w:pPr>
    </w:lvl>
    <w:lvl w:ilvl="2" w:tplc="FFFFFFFF" w:tentative="1">
      <w:start w:val="1"/>
      <w:numFmt w:val="lowerRoman"/>
      <w:lvlText w:val="%3."/>
      <w:lvlJc w:val="right"/>
      <w:pPr>
        <w:ind w:left="1872" w:hanging="180"/>
      </w:pPr>
    </w:lvl>
    <w:lvl w:ilvl="3" w:tplc="FFFFFFFF" w:tentative="1">
      <w:start w:val="1"/>
      <w:numFmt w:val="decimal"/>
      <w:lvlText w:val="%4."/>
      <w:lvlJc w:val="left"/>
      <w:pPr>
        <w:ind w:left="2592" w:hanging="360"/>
      </w:pPr>
    </w:lvl>
    <w:lvl w:ilvl="4" w:tplc="FFFFFFFF" w:tentative="1">
      <w:start w:val="1"/>
      <w:numFmt w:val="lowerLetter"/>
      <w:lvlText w:val="%5."/>
      <w:lvlJc w:val="left"/>
      <w:pPr>
        <w:ind w:left="3312" w:hanging="360"/>
      </w:pPr>
    </w:lvl>
    <w:lvl w:ilvl="5" w:tplc="FFFFFFFF" w:tentative="1">
      <w:start w:val="1"/>
      <w:numFmt w:val="lowerRoman"/>
      <w:lvlText w:val="%6."/>
      <w:lvlJc w:val="right"/>
      <w:pPr>
        <w:ind w:left="4032" w:hanging="180"/>
      </w:pPr>
    </w:lvl>
    <w:lvl w:ilvl="6" w:tplc="FFFFFFFF" w:tentative="1">
      <w:start w:val="1"/>
      <w:numFmt w:val="decimal"/>
      <w:lvlText w:val="%7."/>
      <w:lvlJc w:val="left"/>
      <w:pPr>
        <w:ind w:left="4752" w:hanging="360"/>
      </w:pPr>
    </w:lvl>
    <w:lvl w:ilvl="7" w:tplc="FFFFFFFF" w:tentative="1">
      <w:start w:val="1"/>
      <w:numFmt w:val="lowerLetter"/>
      <w:lvlText w:val="%8."/>
      <w:lvlJc w:val="left"/>
      <w:pPr>
        <w:ind w:left="5472" w:hanging="360"/>
      </w:pPr>
    </w:lvl>
    <w:lvl w:ilvl="8" w:tplc="FFFFFFFF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4" w15:restartNumberingAfterBreak="0">
    <w:nsid w:val="318867E4"/>
    <w:multiLevelType w:val="hybridMultilevel"/>
    <w:tmpl w:val="D2ACCB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EB1292"/>
    <w:multiLevelType w:val="hybridMultilevel"/>
    <w:tmpl w:val="AAC84A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DC5CC9"/>
    <w:multiLevelType w:val="hybridMultilevel"/>
    <w:tmpl w:val="2C0063CC"/>
    <w:lvl w:ilvl="0" w:tplc="95C2E216">
      <w:start w:val="1"/>
      <w:numFmt w:val="lowerLetter"/>
      <w:lvlText w:val="%1."/>
      <w:lvlJc w:val="left"/>
      <w:pPr>
        <w:ind w:left="4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7" w15:restartNumberingAfterBreak="0">
    <w:nsid w:val="7CD70A6E"/>
    <w:multiLevelType w:val="hybridMultilevel"/>
    <w:tmpl w:val="0E7C071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57115145">
    <w:abstractNumId w:val="4"/>
  </w:num>
  <w:num w:numId="2" w16cid:durableId="644243564">
    <w:abstractNumId w:val="5"/>
  </w:num>
  <w:num w:numId="3" w16cid:durableId="15886199">
    <w:abstractNumId w:val="7"/>
  </w:num>
  <w:num w:numId="4" w16cid:durableId="825366541">
    <w:abstractNumId w:val="0"/>
  </w:num>
  <w:num w:numId="5" w16cid:durableId="973220898">
    <w:abstractNumId w:val="6"/>
  </w:num>
  <w:num w:numId="6" w16cid:durableId="65538736">
    <w:abstractNumId w:val="3"/>
  </w:num>
  <w:num w:numId="7" w16cid:durableId="1019740267">
    <w:abstractNumId w:val="1"/>
  </w:num>
  <w:num w:numId="8" w16cid:durableId="9535124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9737D"/>
    <w:rsid w:val="0009737D"/>
    <w:rsid w:val="00104580"/>
    <w:rsid w:val="001E726B"/>
    <w:rsid w:val="00204EDB"/>
    <w:rsid w:val="002B26E5"/>
    <w:rsid w:val="00493556"/>
    <w:rsid w:val="004D59FC"/>
    <w:rsid w:val="005A224E"/>
    <w:rsid w:val="00812677"/>
    <w:rsid w:val="009514DE"/>
    <w:rsid w:val="0098032E"/>
    <w:rsid w:val="00A95BFA"/>
    <w:rsid w:val="00BE5CBB"/>
    <w:rsid w:val="00BF3ABF"/>
    <w:rsid w:val="00D07E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1010B6"/>
  <w15:chartTrackingRefBased/>
  <w15:docId w15:val="{2DA28392-5FD0-4569-9CC7-89A97227E2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07E8B"/>
  </w:style>
  <w:style w:type="paragraph" w:styleId="Heading1">
    <w:name w:val="heading 1"/>
    <w:basedOn w:val="Normal"/>
    <w:next w:val="Normal"/>
    <w:link w:val="Heading1Char"/>
    <w:uiPriority w:val="9"/>
    <w:qFormat/>
    <w:rsid w:val="00D07E8B"/>
    <w:pPr>
      <w:keepNext/>
      <w:keepLines/>
      <w:spacing w:before="240" w:after="120"/>
      <w:jc w:val="center"/>
      <w:outlineLvl w:val="0"/>
    </w:pPr>
    <w:rPr>
      <w:rFonts w:ascii="Times New Roman" w:eastAsiaTheme="majorEastAsia" w:hAnsi="Times New Roman" w:cstheme="majorBidi"/>
      <w:b/>
      <w:color w:val="2F5496" w:themeColor="accent1" w:themeShade="BF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A224E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b/>
      <w:color w:val="2F5496" w:themeColor="accent1" w:themeShade="BF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514D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973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737D"/>
  </w:style>
  <w:style w:type="paragraph" w:styleId="Footer">
    <w:name w:val="footer"/>
    <w:basedOn w:val="Normal"/>
    <w:link w:val="FooterChar"/>
    <w:uiPriority w:val="99"/>
    <w:unhideWhenUsed/>
    <w:rsid w:val="000973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737D"/>
  </w:style>
  <w:style w:type="character" w:customStyle="1" w:styleId="Heading1Char">
    <w:name w:val="Heading 1 Char"/>
    <w:basedOn w:val="DefaultParagraphFont"/>
    <w:link w:val="Heading1"/>
    <w:uiPriority w:val="9"/>
    <w:rsid w:val="00D07E8B"/>
    <w:rPr>
      <w:rFonts w:ascii="Times New Roman" w:eastAsiaTheme="majorEastAsia" w:hAnsi="Times New Roman" w:cstheme="majorBidi"/>
      <w:b/>
      <w:color w:val="2F5496" w:themeColor="accent1" w:themeShade="BF"/>
      <w:sz w:val="28"/>
      <w:szCs w:val="32"/>
    </w:rPr>
  </w:style>
  <w:style w:type="paragraph" w:styleId="NormalWeb">
    <w:name w:val="Normal (Web)"/>
    <w:basedOn w:val="Normal"/>
    <w:uiPriority w:val="99"/>
    <w:unhideWhenUsed/>
    <w:rsid w:val="0009737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514DE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5A224E"/>
    <w:rPr>
      <w:rFonts w:ascii="Times New Roman" w:eastAsiaTheme="majorEastAsia" w:hAnsi="Times New Roman" w:cstheme="majorBidi"/>
      <w:b/>
      <w:color w:val="2F5496" w:themeColor="accent1" w:themeShade="BF"/>
      <w:sz w:val="28"/>
      <w:szCs w:val="26"/>
    </w:rPr>
  </w:style>
  <w:style w:type="table" w:customStyle="1" w:styleId="TableGrid1">
    <w:name w:val="Table Grid1"/>
    <w:basedOn w:val="TableNormal"/>
    <w:next w:val="TableGrid"/>
    <w:uiPriority w:val="59"/>
    <w:rsid w:val="009514DE"/>
    <w:pPr>
      <w:spacing w:after="0" w:line="240" w:lineRule="auto"/>
    </w:pPr>
    <w:rPr>
      <w:rFonts w:ascii="Times New Roman"/>
      <w:kern w:val="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9514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8032E"/>
    <w:pPr>
      <w:ind w:left="720"/>
      <w:contextualSpacing/>
    </w:pPr>
  </w:style>
  <w:style w:type="paragraph" w:styleId="NoSpacing">
    <w:name w:val="No Spacing"/>
    <w:uiPriority w:val="1"/>
    <w:qFormat/>
    <w:rsid w:val="00D07E8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160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7137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8037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722972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9926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4118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058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33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904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661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001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39433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29877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186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72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63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52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814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0913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875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6173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68193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50629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6788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840465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7940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9490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597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46491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378553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4545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52798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25111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6482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4171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191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26515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11891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8777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695960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928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14941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224774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859544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96323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72726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42865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0532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92854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95592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546374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89695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6090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6297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672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90665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87502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549999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17660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35121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31280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43109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6258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78098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375155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5782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8281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084033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8725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2970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03191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442305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43634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10151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93795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79027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72639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51323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6182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1654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5293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1577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4601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3989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75281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7123424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5227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56029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346129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0272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6754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43178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281649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8720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93141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411853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406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55434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00663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896211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84766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892443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96395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10</Pages>
  <Words>1083</Words>
  <Characters>6178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y Anh Đỗ</dc:creator>
  <cp:keywords/>
  <dc:description/>
  <cp:lastModifiedBy>Duy Anh Đỗ</cp:lastModifiedBy>
  <cp:revision>4</cp:revision>
  <dcterms:created xsi:type="dcterms:W3CDTF">2023-07-30T02:26:00Z</dcterms:created>
  <dcterms:modified xsi:type="dcterms:W3CDTF">2023-08-02T08:30:00Z</dcterms:modified>
</cp:coreProperties>
</file>